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288" r:id="rId2"/>
    <p:sldId id="441" r:id="rId3"/>
    <p:sldId id="555" r:id="rId4"/>
    <p:sldId id="562" r:id="rId5"/>
    <p:sldId id="576" r:id="rId6"/>
    <p:sldId id="625" r:id="rId7"/>
    <p:sldId id="585" r:id="rId8"/>
    <p:sldId id="592" r:id="rId9"/>
    <p:sldId id="618" r:id="rId10"/>
    <p:sldId id="619" r:id="rId11"/>
    <p:sldId id="620" r:id="rId12"/>
    <p:sldId id="621" r:id="rId13"/>
    <p:sldId id="604" r:id="rId14"/>
    <p:sldId id="606" r:id="rId15"/>
    <p:sldId id="601" r:id="rId16"/>
    <p:sldId id="602" r:id="rId17"/>
    <p:sldId id="603" r:id="rId18"/>
    <p:sldId id="605" r:id="rId19"/>
    <p:sldId id="595" r:id="rId20"/>
    <p:sldId id="554" r:id="rId21"/>
    <p:sldId id="623" r:id="rId22"/>
    <p:sldId id="624" r:id="rId23"/>
    <p:sldId id="575" r:id="rId24"/>
    <p:sldId id="607" r:id="rId25"/>
    <p:sldId id="539" r:id="rId26"/>
    <p:sldId id="614" r:id="rId27"/>
    <p:sldId id="608" r:id="rId28"/>
    <p:sldId id="622" r:id="rId29"/>
    <p:sldId id="609" r:id="rId30"/>
    <p:sldId id="610" r:id="rId31"/>
    <p:sldId id="611" r:id="rId32"/>
    <p:sldId id="612" r:id="rId33"/>
    <p:sldId id="613" r:id="rId34"/>
    <p:sldId id="519" r:id="rId35"/>
  </p:sldIdLst>
  <p:sldSz cx="9144000" cy="6858000" type="screen4x3"/>
  <p:notesSz cx="10234613" cy="70993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6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eter Marwedel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FF99"/>
    <a:srgbClr val="99CCFF"/>
    <a:srgbClr val="33CC33"/>
    <a:srgbClr val="FFCC99"/>
    <a:srgbClr val="339933"/>
    <a:srgbClr val="FFCC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95" autoAdjust="0"/>
    <p:restoredTop sz="87363" autoAdjust="0"/>
  </p:normalViewPr>
  <p:slideViewPr>
    <p:cSldViewPr>
      <p:cViewPr varScale="1">
        <p:scale>
          <a:sx n="57" d="100"/>
          <a:sy n="57" d="100"/>
        </p:scale>
        <p:origin x="1632" y="12"/>
      </p:cViewPr>
      <p:guideLst>
        <p:guide orient="horz" pos="3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1426"/>
    </p:cViewPr>
  </p:sorterViewPr>
  <p:notesViewPr>
    <p:cSldViewPr>
      <p:cViewPr>
        <p:scale>
          <a:sx n="100" d="100"/>
          <a:sy n="100" d="100"/>
        </p:scale>
        <p:origin x="-58" y="1675"/>
      </p:cViewPr>
      <p:guideLst>
        <p:guide orient="horz" pos="2236"/>
        <p:guide pos="32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3888" cy="3540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 defTabSz="915988" eaLnBrk="0" hangingPunct="0">
              <a:defRPr kumimoji="0" sz="12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9138" y="0"/>
            <a:ext cx="4433887" cy="3540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 algn="r" defTabSz="915988" eaLnBrk="0" hangingPunct="0">
              <a:defRPr kumimoji="0" sz="12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3888" cy="3540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defTabSz="915988" eaLnBrk="0" hangingPunct="0">
              <a:defRPr kumimoji="0" sz="12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9138" y="6743700"/>
            <a:ext cx="4433887" cy="3540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r" defTabSz="915988" eaLnBrk="0" hangingPunct="0">
              <a:defRPr kumimoji="0" sz="1200">
                <a:latin typeface="Times New Roman" panose="02020603050405020304" pitchFamily="18" charset="0"/>
              </a:defRPr>
            </a:lvl1pPr>
          </a:lstStyle>
          <a:p>
            <a:fld id="{A0BE11CB-2C9D-418D-AA88-8D8F8A0C7AC1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34842386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3-22T01:02:29.3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2 3720 220 0,'-12'-14'85'0,"12"7"-46"0,-9-4-52 0,3 8 12 16,3-2-14-16,-6-3-1 16,-3 0 2-16,0-2 3 15,-3-6 7-15,-3 0-2 0,-2 0 1 16,-10 0 18-16,-6 0 11 16,0 3-3-16,1 0 0 15,-4 2-10-15,6 3-2 16,-17 0-3-16,2 3-1 15,-3 5 3-15,1 0 5 16,-4 0-1-16,4 5 1 16,-1 1-7-16,0-1-2 15,4 8-4-15,2 6-3 0,1-1 2 16,-1 3 0-16,3 0 1 16,-2 6 2-16,-1 2-3 15,3 8 0-15,4 8 1 16,5 3 0-16,-6 2-3 15,6 5 2-15,4 4-1 16,2-1 0-16,3 16 0 16,3-5 0-16,0 0 2 15,-2 5 2-15,8 0 1 16,3 10 3-16,3-2-5 16,3-5-1-16,3 0 0 15,12 0 2-15,0-6 1 16,3 8 3-16,9-2-5 15,-1-11-3-15,10 0 1 16,9-5 0-16,5 0 3 0,4 0 1 16,-6-6-1-16,8 12-2 15,1-12 1-15,8-2-1 16,7-5 4-16,8-9 5 16,10 1-1-16,-4-11 3 15,12-5-6-15,4-6-3 16,-1-10-1-16,-3 6-1 15,-3-6 0-15,4-8 0 16,8-3-3-16,-9-2 0 16,-3-6 4-16,4-5 1 15,11-16 2-15,-3-7 2 16,0-9-1-16,-2-7 0 0,-4-6-3 16,9-3-2-16,-6-13 3 15,-12 6 2-15,-11 5 0 16,-10 5 0-16,-8-2-1 15,-9 4 2-15,-7 4 1 16,-5-14 3-16,-6 8-3 16,-6-2-2-16,-7-1-2 15,-5-5 0-15,-6 3 2 16,-6-5 4-16,-9-6-2 16,-3 0 1-16,-5-5-3 15,-7 6 2-15,-3 4-2 16,-12-28 2-16,1 10 0 0,-10 10 3 15,-3 14 1-15,1-3 3 16,-1 11-3-16,4 8 1 16,-7 2-5-16,3 6 1 15,1 0-5-15,2-1 0 16,-8 6 1-16,5 11 0 16,0-3-7-16,4 8 0 15,2 5-4-15,0 5 2 16,-2 6-8-16,-4 5-2 15,-14 10-10-15,-10 6-4 16,-2 11-66-16,-15-3-27 16,8-3-17-1</inkml:trace>
  <inkml:trace contextRef="#ctx0" brushRef="#br0" timeOffset="1219.1481">1314 4418 272 0,'-3'-10'101'0,"3"4"-54"0,0 1-35 16,0 2 24-16,-6 1-17 16,3-4-5-16,0 4-12 15,-3-4-1-15,3 4-1 16,-5 2-5-16,-4 0-1 0,-3 2-2 15,-6 6 2-15,-3 3 2 16,-3 2 2-16,3 3 3 16,-5 3 2-16,-1-1 1 15,3-2 2-15,0 0-5 0,10 0-1 16,5-6-7 0,15 1 2-16,6-1 2 15,-1 1 0-15,13 0 1 16,-6-3 2-16,3 0 0 15,3-1-3-15,-3 1 0 16,-9 0 2-16,-3 3 0 16,-3 2 14-16,-6 14 6 15,-3 2 2-15,-3 2-1 16,-9-1-6-16,3-1-4 16,0-3-8-16,3 1-3 0,0-1-5 15,-3-2 1-15,4-3-32 16,-1-5-16-16,3-3-32 15,6-2-14-15</inkml:trace>
  <inkml:trace contextRef="#ctx0" brushRef="#br0" timeOffset="1656.454">1276 4590 212 0,'6'-3'79'0,"-6"6"-42"0,0-3-32 0,0 0 17 16,0 0-14-16,0 0-4 16,0 0-6-16,3 5 1 15,2 1 1-15,-2 2 0 0,3 2 0 16,6 3 0-16,-3 9 0 16,3 7-7-16,0-3 0 15,-3-2-2-15,0-3 1 16,0-5 2-16,3-5 2 15,-3-3 6-15,0-3 6 16,-3-3 16-16,5-7 9 16,4-8-8-16,-6-8-5 15,0-8-9-15,3-3-5 16,-12 0-1-16,0 3-1 16,-6 5 17-16,0 3 11 0,-3 5 6 15,-9 0 2-15,1 3-18 16,2 8-8-16,-9 2-13 15,3 6-3-15,0 2-9 16,6 3-3-16,-3-3 1 16,7 3 2-16,2 3-33 15,6-1-13-15,3 1 0 16,3 0 2-16,6-3-60 16</inkml:trace>
  <inkml:trace contextRef="#ctx0" brushRef="#br0" timeOffset="1812.7483">1606 4482 232 0,'3'-3'88'0,"-3"6"-48"0,15-1-51 0,-12 1 13 15</inkml:trace>
  <inkml:trace contextRef="#ctx0" brushRef="#br0" timeOffset="2156.6791">1630 4490 347 0,'6'8'-2'16,"-6"2"1"-16,3 1 1 0,6 2 2 15,0 3-3-15,-6 2 0 16,2 1 1-16,1-1 0 16,-3-2 0-16,3 0 0 15,0-3-5-15,3 3 1 16,3-8 4-16,-3 3 7 15,3-11 3-15,6-6-10 16,-6-4-4-16,3-3-5 16,0-6 0-16,-10-2 18 15,1-6 8-15,-6-2 12 16,0 3 5-16,0 2-3 16,-3 0-1-16,3 6-6 15,0 5-1-15,0 2-10 16,0 3-5-16,0 3-14 15,3 5-6-15,6 2-3 16,0 9 1-16,3 2 3 16,12 3 2-16,-3 0-8 15,-3 5-3-15,0 0 1 16,-4 0 3-16,1 1-6 0,-6-4-3 16,3-2-66-1</inkml:trace>
  <inkml:trace contextRef="#ctx0" brushRef="#br0" timeOffset="2594.0253">1981 4368 280 0,'3'0'107'0,"3"5"-58"0,-6 3-59 16,3-3 16-16,3 3-6 16,6 3 0-16,-3 7 0 15,-3 6 0-15,3 3 0 32,5 2-5-32,7 3 1 0,-9-3-9 15,0-3-2-15,0 3 8 16,-3 3 3-16,0-6 4 15,-3-4 0-15,0-7 2 0,0-1 1 0,-6-4 23 16,0-20 34 0,0-6-9-16,0-5-26 15,-6-1-14-15,3-1-9 16,3 1 0-16,0 4-6 0,0-6 1 16,0-2-1-1,3 2-1-15,3 0-5 0,0-2-4 16,3-1-34-16,5 1-16 15,-2-17-66 1</inkml:trace>
  <inkml:trace contextRef="#ctx0" brushRef="#br0">2297 4188 248 0,'2'0'93'0,"1"3"-50"0,0-3-50 16,6 0 0 15,0 0 1-31,6 0 3 16,-3 0 2-16,-3 0 1 15,-3 0-5-15,0 0 1 0,0 0 13 16,-3 0 8-16,0 0 3 15,0-3 3-15,-3 0-4 16,0 1 0-16,0 2-8 0,0 0-2 0,0 0-5 16,0 0-3-16,0 0 0 15,0 0-1-15,3 0 0 16,-3 0 2-16,0 0 3 16,0 0 2-16,0 0 3 0,0 0 4 31,0 0-8-31,0 5-3 0,-6 0-5 0,0 3-1 31,0 8-1-31,0 8 0 0,-6 0 3 0,3 0 0 31,0-1-4-31,3 1 1 16,3-3-3-16,6 0 2 16,0 3 1-16,9-3 2 0,0-5 1 0,3 0 1 15,3-8 0-15,3 3 2 16,-4-9-3-16,4-7 0 0,3-3 3 15,3-2 1-15,-3-6-1 16,0-3 1-16,-4 1 0 16,-5-6 1-16,0-5-5 15,-3 2 1-15,-3 3-5 16,-3 3 1-16,0 3 0 31,-3 2 2-31,-3 0-4 16,0 0 2-16,-3 3-3 15,-3 0 2-15,0-1 3 16,0 1 1-16,-3 0 9 0,3 2 7 0,0 3 6 31,0 3 4-31,0 0-7 0,3 2 0 0,3 9-20 16,0 1-8-16,3 7 2 16,0 2 2-16,0 10-1 0,3 11 2 15,3-3 3-15,3 1 3 16,3-3-5-16,6 2-1 15,3 0 2-15,14-7 1 16,4-11 4-16,0-3 3 16,-4-10-4-16</inkml:trace>
  <inkml:trace contextRef="#ctx0" brushRef="#br0" timeOffset="5016.3688">2091 5326 320 0,'0'-3'121'0,"-9"3"-66"0,18-5-71 16,-9 5-2 0,-9-8-10-16,3-3-4 15,0 1 2-15,-3-1 17 16,-3 0 7-16,-5 1 5 0,-4-1 12 15,-18 9 7-15,0-1-3 0,1 3 2 16,2 3 3-16,-3 4 2 16,7 4-7-16,2 0-4 15,-3-1-6-15,9 3-2 16,9 6-3-16,6 5-1 16,3 2 3-16,6 3 1 15,3 6-1-15,3-6 1 16,3-3 0-16,0 3 1 15,9-5-2-15,-3-8 1 16,6-11 4-16,15-5 4 16,2-10-2-16,10-11 0 15,8-8-23-15,-2-14-8 0,3-4-68 16,-16-6-29-16,-8 8 4 16</inkml:trace>
  <inkml:trace contextRef="#ctx0" brushRef="#br0" timeOffset="5954.1194">2177 5442 408 0,'0'-3'154'0,"0"3"-84"0,0 0-75 16,0 0 28-16,0 0-22 15,0 6-4-15,0 4-4 16,3 6 1-16,0 5 4 15,6 16-15-15,-6-2-5 0,6-4-80 16,0-7-34-16</inkml:trace>
  <inkml:trace contextRef="#ctx0" brushRef="#br0" timeOffset="6407.1514">2669 5122 252 0,'-9'-3'96'0,"6"1"-52"0,-3-4-51 15,3 6 16-15,3-2-26 16,-9-1-8-16,0 0 10 16,-3 1 8-16,0 2 5 15,-3 0 17-15,3 2 7 0,0 4-10 16,3 4-7-16,-2 11-6 16,2 3 0-16,3 0 3 15,0 2 1-15,3 1 1 16,3 2 0-16,0 0 6 15,3-2 6-15,6-4-6 16,3-1-1-16,-4-7 1 16,4-4 4-16,0-6-8 0,6-2-1 15,-3-8-19-15,6-11-5 16,0-5-35-16,0-3-15 16,-7 3-37-1</inkml:trace>
  <inkml:trace contextRef="#ctx0" brushRef="#br0" timeOffset="6672.7822">2871 5103 296 0,'3'6'112'0,"-3"-6"-60"0,6 0-67 16,0 0 13-16,6-3-5 15,3 0 2-15,11-2 5 16,1 0 2-16,3-3 0 16,3-3 1-16,2 1 2 0,1-1-4 15,9-2-1-15,-7 2-13 16,-5 1-7-16,-6 2-14 16,-6 2-3-16,-6 1-36 15,-6-3-46 1,-6 8 34-16</inkml:trace>
  <inkml:trace contextRef="#ctx0" brushRef="#br0" timeOffset="6891.3592">3056 4929 372 0,'-3'2'140'0,"6"1"-76"0,-1 16-86 0,1-6 19 15,3 8-2-15,3 11 5 16,0 15 1-16,0 1 2 16,3-3-2-16,0-3-16 0,-3 6-7 15,0-8-55-15,-3-9-25 0,-6-4-18 16</inkml:trace>
  <inkml:trace contextRef="#ctx0" brushRef="#br0" timeOffset="7141.6624">3213 4960 328 0,'6'0'123'0,"9"-5"-66"0,15-5-64 16,-18 7 19-16,0 0-10 15,3 1-2-15,2-4 3 16,1 1 0-16,0 2-1 16,-3-2-4-16,-3-3-1 0,0 0-36 0,-3-2-14 15,-3-4-44 1,-3 1-51-16,-3 0 43 16</inkml:trace>
  <inkml:trace contextRef="#ctx0" brushRef="#br0" timeOffset="7313.3298">3377 4746 356 0,'0'16'132'0,"3"-19"-72"0,0 6-68 0,-3-3 21 15,6 5-16-15,0 3 0 16,3 6 1-16,3 7 1 16,6 13 1-16,-1 8 4 0,1 22 2 0,0 13 2 15,3 10 2-15,0 3-27 16,3 21-11-16,-7-13-125 15</inkml:trace>
  <inkml:trace contextRef="#ctx0" brushRef="#br0" timeOffset="9813.8128">2618 5847 80 0,'-9'-19'33'0,"6"17"-18"0,0-17-53 0,3 14-9 15</inkml:trace>
  <inkml:trace contextRef="#ctx0" brushRef="#br0" timeOffset="9891.767">2597 5736 116 0,'0'-6'44'0,"-18"9"-24"0,9 0-4 0,6-1 16 16,-3 1-6-16,0 0-1 15</inkml:trace>
  <inkml:trace contextRef="#ctx0" brushRef="#br0" timeOffset="10594.9118">2552 5746 303 0,'-2'3'11'0,"2"-3"-4"15,0 0 1-15,0 0 3 0,0 0-2 16,2 3 2-16,-2-3 5 16,0 0 2-16,0 5-3 15,3 0 1-15,-3-5-7 16,0 5-3-16,0 1-6 16,3-1 0-16,-3 6 4 15,0-4 0 1,0 1 1-16,0 3 5 15,0-3 6-15,0-3-2 16,3 1 0-16,3-1-4 16,-3 0-1-16,0 0-8 15,0 1-2 1,0-1 0-16,0 0-2 16,0 3-1-16,3 3 5 15,0-6 1-15,-6 0-3 16,3 1 1-16,0-1 0 0,0-2 2 15,0 2-1-15,0-2 2 16,-3 2-2-16,0-5-1 16,6 5-2-16,-6 3-1 15,3 3-1-15,3 5 3 16,0 7-2-16,3 9 1 16,6 8 0-16,0 5 0 15,2 5 4-15,7 3 1 16,6 5-4-16,-3 11-1 15,3 2 3-15,2 6 1 16,7-3-3-16,0 3 1 16,2 10 0-16,7-2 2 0,0 2-1 15,11-10 2-15,-8-3-4 16,-4-5 0-16,-5 2 1 16,-6-10 0-16,-7-3-3 15,-2-5 2-15,3-8 3 16,-6 5 3-16,0-5-2 15,-4-5 0-15,1-3-1 16,-3-5-2-16,-3-3 1 16,0-5 1-16,-3-3 1 15,0-3 1-15,-3-2-5 16,3 3 1-16,-6-6 0 16,0 0 0-16,-1 3 0 15,1 0 2-15,0 2-1 16,0-2 2-16,-3-2-31 0,0-4-11 15,0-2-22-15,-3 0-7 16</inkml:trace>
  <inkml:trace contextRef="#ctx0" brushRef="#br0" timeOffset="11048.0512">3317 7839 324 0,'0'0'123'0,"-3"0"-66"0,9 16-73 16,-3-11 15-16,6 3-6 15,6 0 2-15,0 3 3 16,9-1 3-16,6 3 0 16,2 1-1-16,4-1 1 0,0-3-4 15,3 4 2-15,2-4 1 16,-5-2 0-16,-6 0 2 15,-7-3 1-15,-2-2 1 0,0 0 0 16,-6-1 9-16,3-7 23 16,-6-3 3-1,-3-3-4-15,-3-18-4 16,-9-16-17-16,-12-21-7 16,-15-18-64-16,-9-35-28 15,-23-6-82 1</inkml:trace>
  <inkml:trace contextRef="#ctx0" brushRef="#br0" timeOffset="15577.9309">4752 8109 252 0,'-21'-29'93'0,"9"10"-50"0,-6-10-37 15,10 18 20-15,-7-2-14 16,-6-3-4-16,-6-2-19 16,0-1-7-16,-3-5 9 15,1-5 6-15,-7 3 5 0,-6 5 0 16,-2 2 1-16,-4 6 4 16,-11 5 4-16,-7 5-6 15,1 19-3-15,-7 0 1 16,-2 5 2-16,-10 3-2 15,4 5-2-15,0 11 8 16,8 0 6-16,4 5-7 16,2 10-4-16,4 14-6 15,-7 18 1-15,7 1-1 0,2 20 0 16,4 6 0-16,5 7 0 16,9 12 2-16,4 2 2 15,5 0-3-15,9 10 0 16,6 3-4-16,6-10 1 15,12 5 2-15,15-11 3 16,12-2 2-16,21-1 3 16,14-4 6-16,10-12 4 15,11-2-6-15,24-5-3 16,9-16-4-16,9-5-3 16,21-3 3-16,6-16 0 15,44-2-4-15,-8-17-1 0,-10-20 1 16,10-19 0-16,-12-27 1 15,11-21 0-15,-2-7 0 0,-10-25 2 16,-5-2-1-16,-6-18-1 0,-21-1 3 16,-7-13 0-16,-5 0 1 15,-20-2 2-15,-10 7-1 16,-15-10 0-16,-15-5-1 16,-11 7 0-16,-15-2 0 15,-16 3 2-15,-14-14-3 16,-15 6-2-16,-12-6 0 15,-17 3 1-15,-13-5-1 16,-29 7-1-16,-13 9 3 16,-11 13 2-16,-9 12 7 15,-18-1 2-15,6 15 1 16,-9 8 4-16,-12 8-13 16,3 8-4-16,0 8-14 15,-9 8-6-15,9 5-14 16,12 14-8-16,-3 4-119 15</inkml:trace>
  <inkml:trace contextRef="#ctx0" brushRef="#br0" timeOffset="16828.0073">3511 9376 344 0,'3'-3'129'0,"3"3"-70"0,9 0-71 0,-6-5 18 15,6 0-7-15,5-3 0 16,13 3 1-16,6-6 0 16,-3 0 0-16,-1 1-5 0,1-3-1 15,6 2-28-15,-7-2-13 16,1 0-83-1</inkml:trace>
  <inkml:trace contextRef="#ctx0" brushRef="#br0" timeOffset="17062.4201">3815 9268 360 0,'5'2'134'0,"-5"-4"-72"0,6 9-79 16,-6-1 20-16,6 7-9 16,0 11 1-16,0 5 3 15,0 3 3-15,6 2 0 16,-6 0-7-16,6 3-1 0,0 6-26 16,0-1-8-16,-6-5-21 15,0-2-6-15,-3-4-37 16</inkml:trace>
  <inkml:trace contextRef="#ctx0" brushRef="#br0" timeOffset="17374.9351">3389 9987 372 0,'3'-3'140'0,"3"3"-76"0,3-2-79 16,3-1 19-16,11-5-10 16,13-8 2-16,24-5 2 15,5-8 3-15,7-5 0 16,-1-1-3-16,0 1 1 0,-2-3 1 15,-10 5 2-15,-8 0-14 16,-6 14-5-16,-7-3-51 16,-5 2-20-16,-9 9-37 15</inkml:trace>
  <inkml:trace contextRef="#ctx0" brushRef="#br0" timeOffset="18046.9075">4416 9021 416 0,'-3'-2'154'0,"3"2"-84"0,3 2-90 0,-3-2 14 16,6 22-7-1,3 23 6-15,0 13 7 16,2 8 1-16,1 8-3 0,0 11-1 15,0-6 2-15,0-8 0 16,0-2 1-16,-3-11 0 16,0-10 0-16,-3-11 0 15,0-8-16-15,0-8-4 16,-3-21-72 0,0-13-27-16,-3-19-45 15,-3-13 59-15</inkml:trace>
  <inkml:trace contextRef="#ctx0" brushRef="#br0" timeOffset="18593.8177">4443 9230 292 0,'-9'-15'110'0,"9"-4"-60"0,3 6-56 16,0 2 19-16,3-2-12 16,2-3-1-16,4-5-2 15,9-3-2-15,9-2 3 16,6-1-2-16,2-2 1 0,1 5 2 15,6 3 0-15,-4 0-3 16,-2 5 0-16,-3 3 2 16,-3 5 0-16,-4 5-2 15,-2 9 2-15,-6 4 1 16,-3 3 2-16,-6 6 1 16,-6 5 3-16,-6 8 1 0,-9 13 3 15,-3 2-5-15,-6-2-1 16,-6-3-2-16,-3 9-2 15,-2-9 1-15,-1-2 1 16,3-6 3-16,-6-5 2 16,4-5 5-16,5-5 3 15,6-4 0-15,0-1 4 16,6-4-9-16,3-2-1 16,3-3-7-16,0 1-4 15,3-1-6-15,3 0 0 0,6 1 2 16,6-1 1-16,0 0 3 15,6 3 1-15,0 0-2 16,6 3 0-16,5 2 2 16,4 3 0-16,3 5-2 15,2 0 2-15,4-5 1 16,3 0 2-16,-1-6 1 16,-5-2 1-16,-6 0-2 15,-3 0 1-15,-4 0-2 16,-5-3 2-16,-3 1-33 15,-3-1-14-15,-6 0-97 16</inkml:trace>
  <inkml:trace contextRef="#ctx0" brushRef="#br0" timeOffset="18859.4765">4163 9982 480 0,'-9'-3'181'0,"0"1"-98"0,3-1-112 15,6 3 20-15</inkml:trace>
  <inkml:trace contextRef="#ctx0" brushRef="#br0" timeOffset="18906.6658">4157 9971 446 0,'18'-5'-246'0</inkml:trace>
  <inkml:trace contextRef="#ctx0" brushRef="#br0" timeOffset="19157.0409">5377 9686 524 0,'-3'-3'198'0,"3"3"-108"0,3 0-186 0,0 0-8 0,3-3-96 0,-3 1-35 0</inkml:trace>
  <inkml:trace contextRef="#ctx0" brushRef="#br0" timeOffset="22392.0711">5907 9900 168 0,'-3'-3'66'0,"3"1"-36"0,0 2-48 16,0 0 5-16,3 0-55 16,0-3-22-16</inkml:trace>
  <inkml:trace contextRef="#ctx0" brushRef="#br0" timeOffset="22876.224">6071 9924 104 0,'18'8'41'0,"-4"-3"-22"0,7 0-14 0,-6-2 13 15,6-1 1-15,3 1 3 16,6 0-3-16,8-1-2 15,13-2-1-15,2 0 3 16,4 0-11-16,5 0-2 0,1-2-2 16,5-1-2-16,13 3 1 15,-1 0 0-15,3 0 1 0,1-3-5 16,11 1-1-16,0 2 1 16,7 0 2-16,-7-3 0 15,3 0 2-15,6 1 4 16,-3-1 6-16,1 3-9 15,-1-2-2-15,0 2 4 16,3 0 4-16,-6 0-5 16,-5 0-3-16,-4 0 1 15,-3 0 0-15,4 0-4 16,-7 0 1-16,3 0 2 16,-11-3 1-16,-4-2-1 15,0-1-2-15,4-2 3 16,-4 0 0-16,-5 1-1 15,-1 1 1-15,-5 1 0 0,-7-6 3 16,-5 3-5-16,-6 0-1 16,-4 3-29-16,-11 0-13 15</inkml:trace>
  <inkml:trace contextRef="#ctx0" brushRef="#br0" timeOffset="23454.4445">8877 9466 208 0,'18'5'79'0,"-3"3"-42"0,15 5-43 0,-15-5 14 16,9 3-7-16,8-1-1 15,13 6-2-15,6 6 1 16,2 4 1-16,7-2 2 0,2-3 3 16,7 0-4-16,11-2-3 15,-3-1 1-15,1 1 0 16,-10-1 3-16,-5-2 1 16,-4 3 3-16,-5-6 1 15,-6-3 12-15,-4 1 7 16,1-3-4-16,-9 0-3 15,-7-3-5-15,-5 3-1 16,-6-3-1-16,-3 1 2 16,-3-1 8-16,-6 0 4 0,-18 3-1 15,-12 5 0-15,-15 11-17 16,-11 11-4-16,-28 12-8 16,-17 14 0-16,-3 5-7 15,-6-5-1-15,-6-3-15 16,8-2-8-16,10-11-63 15,12 5-28-15,2-10 16 16</inkml:trace>
  <inkml:trace contextRef="#ctx0" brushRef="#br0" timeOffset="25220.227">10223 7654 256 0,'-6'-16'96'0,"0"11"-52"0,0-9-43 0,6 12 19 16,0-6-16-16,0 0-1 16,0 2-5-16,0-1 0 15,0-1 2-15,0 2 0 0,0 1 0 16,0 0-3-16,0 2 2 0,0 0 1 16,0 3 0-16,0 0-3 15,3 19 0 1,0 5 2-16,0 10 2 15,0 19 2-15,0 11-1 16,0 10 1-16,-3 13-2 16,0 24 2-16,-3 11 0 15,-3 37 3-15,-6 10 17 16,-3 24 7-16,0 3-15 16,-6 26-8-16,-5 3-8 15,2 8 0-15,3 2 1 16,3 6 0-16,3-11 6 15,6 5 4-15,3-15-3 16,3 8 1-16,0-19-3 16,0-8 0-16,0-16-3 0,-3-21 1 15,1-8-2-15,-4-26-1 16,0-22 3-16,0-10 0 16,3-21 1-16,0-14 2 15,3-15-10-15,0-11-4 16,0-11-32-16,-6-50-110 31,3-39-35-31,0-35 77 16</inkml:trace>
  <inkml:trace contextRef="#ctx0" brushRef="#br0" timeOffset="26095.4204">10223 7728 96 0,'18'-48'35'0,"-9"30"-18"0,11-14-9 0,-11 16 13 16,3-3-3-16,-3-2-1 15,0 0 8-15,0 0 4 16,0-5 4-16,0-4 3 15,0 7-20-15,0 1 2 0,3 4 2 16,0 2-13-16,5 3-4 16,7 0 0-16,12 2 0 15,6 0-4-15,11 1 1 16,4-1-2-16,8-2-2 16,19 0 0-16,5 2 3 0,18-2 0 15,9 0 3-15,9-3 3 16,12 3 2-16,9-3-1 15,-9 8 1-15,-3 3-6 16,-18 2-1-16,-15 3 2 16,-12 3 3-16,-11 5 4 15,-16 2 2-15,-11 6-1 16,-12 5 1-16,-7 0-2 16,-2 8 2-16,-6-2-6 15,0 5-3-15,-4 2-1 16,1 0-1-16,-6 6 0 15,-3 0 2-15,-3 5-1 16,-6 13 2-16,-3 11-2 16,-6 10-1-16,-6 22 3 15,-6 10 2-15,-6 10-4 16,-2 9-1-16,2 10 0 0,3 19 0 16,-3 8-3-16,3 18 2 15,-2 13 5-15,5 30 5 16,3-19-1-16,6 13 1 15,3-13 1-15,6 0 1 16,3-8-3-16,0 5-3 16,-6-12 0-16,-3 12-1 15,-3-10 0-15,-3-11 0 16,-3 8 0-16,3-10 0 16,0 2-5-16,-2-19-1 15,8-12 3-15,-3-11 1 0,3-19 0 16,-6-21-2-16,9-21-39 15,-12-13-19-15,3-24-76 16,-9-18-54 0,-3-14 81-16</inkml:trace>
  <inkml:trace contextRef="#ctx0" brushRef="#br0" timeOffset="26579.9375">9878 12799 380 0,'-3'-2'143'0,"6"2"-78"0,5-3-80 0,4 3 19 0,9-3-7 16,15 1 3-1,18 2-1-15,14 0 0 0,15-3 1 16,19-7 0-16,17-1 0 0,6-8 0 15,20 4 2-15,4-4-1 16,12-2 2-16,-6 2-7 16,0-2 1-16,-4 0 7 15,-8 5 5-15,-15 3 2 16,-12 2 1-16,-18 3-6 16,-14 3-4-16,-16 2-1 15,-11 3 1-15,-13 0-8 16,-11 0-1-16,-9 0-71 15,-12 0-30-15,-12-23-36 16</inkml:trace>
  <inkml:trace contextRef="#ctx0" brushRef="#br0" timeOffset="28736.8828">8877 6834 356 0,'-3'-6'134'0,"6"6"-72"0,0 8-79 0,6 3 17 15,6 13-7-15,0 13 4 16,3 5-5-16,3 11-2 15,0 0 6-15,2 0-1 0,1-3 1 0,0 0-2 16,-3 3 1-16,0-16 5 16,-3-5 2-16,-6-6 2 15,-1-7 2-15,-2-6 1 16,-3-21 8 0,-3-8 0-16,-6-10-12 15,-3-14-4-15,0-13-5 16,-3-8 1-16,4-2 5 15,-1 5 2-15,3 10 0 16,3 8 1-16,3 11-7 16,3 11 1-16,5 13-6 15,7 20 1-15,3 20 4 16,6 10 4-16,-3 2-1 16,3 9-2-16,-1-6 2 15,4 8 0-15,-6-5 1 0,-6-13 2 16,0-8 1-16,-6-8 3 15,-1-9 1-15,-2-25 1 16,-3-11-2 0,0-11-1-16,-6-13 1 15,-3-5-1-15,0-1 0 16,3 1 3-16,0 0 5 16,3 10-9-16,0 8-5 15,3 6-6-15,6 7-1 16,6 9 2-16,6 10 3 0,0 13 0 15,5 8 1-15,1 6-7 16,0 7-2-16,-3 3-27 16,-4 6-13-16,-2-1-81 15</inkml:trace>
  <inkml:trace contextRef="#ctx0" brushRef="#br0" timeOffset="29190.0083">10011 6810 384 0,'-5'-16'143'0,"-1"11"-78"0,0 2-80 0,6 3 21 15,0 0-24-15,0 0-5 16,3 8 3-16,0 10 4 15,0 6 9-15,0 16 4 0,-3 5 3 16,0 5 0-16,0-2 0 16,0-9 0-16,0-7 2 15,0-5-1-15,3-6 2 16,-1-5-2-16,4-6-1 16,0-4 3-16,9-14 0 15,9-8-1-15,3-8 1 16,0-13-11-16,-1-5-4 15,1 5 3-15,-9 5 5 0,-3 8 7 16,-3 5 3 0,-3 6 9-16,-3 5 2 0,0 6-11 15,0 4-5-15,0 14-4 16,0 0 2-16,3 5 0 16,-1 0 1-16,4 3-18 15,3-3-8-15,0-7-61 16,3-6-26-16,0-6 5 15</inkml:trace>
  <inkml:trace contextRef="#ctx0" brushRef="#br0" timeOffset="29502.7042">10416 6765 388 0,'-9'-3'145'0,"9"6"-78"0,3-1-78 16,3 14-3-16,3 11 6 16,3 4 0-16,3 9 3 15,12-5 4-15,-3-1-5 0,-1-10 2 16,1-8-7-16,3-8-3 16,0-16 3-16,12-16 4 15,-1-11-5-15,1-10-2 16,-3-13-28-16,-7-32-10 15,-5-2-19-15,-9-11-9 16,-6-19-3-16,-6 5 299 31,-15-2-103-15,3 40-26-16</inkml:trace>
  <inkml:trace contextRef="#ctx0" brushRef="#br0" timeOffset="29783.8144">10806 6021 568 0,'0'0'-10'0,"3"35"3"16,6 20 2-16,0 14 1 0,3 21 5 15,3 3 3-15,0-3 3 16,0-11 3-16,-1-13-10 16,-2-10-2-16,0-14 1 15,-3-10 0-15,0-8 5 16,-3-9 2-16,6-12-2 16,3-14-1-16,3-18-8 0,-3-10-4 15,2-4 2 1,1-2 2-16,-3 11 3 0,-3 8 1 15,3 7 1-15,0 8 0 16,0 19 2-16,9 11 1 16,-1 7 3-16,1 14 1 15,-3-3-1-15,0-3-1 16,0 1-39-16,0-9-14 16,-4-7-102-1</inkml:trace>
  <inkml:trace contextRef="#ctx0" brushRef="#br0" timeOffset="29956.0217">11369 6259 444 0,'3'-2'167'0,"0"4"-90"0,0 1-98 15,-3-3 18 1,6 8-7-16,0 0-63 15,8 3-28-15,4-1-58 16,0 1-24-16</inkml:trace>
  <inkml:trace contextRef="#ctx0" brushRef="#br0" timeOffset="30112.6417">11431 6513 356 0,'18'48'134'0,"6"-27"-72"0,-3 6-70 0,-9-11 23 15,3 2-25-15,-1 1-8 16,1 2-64-16,-3-5-97 16,-3-19 26-1</inkml:trace>
  <inkml:trace contextRef="#ctx0" brushRef="#br0" timeOffset="30581.3131">11556 6344 344 0,'-3'-18'129'0,"9"18"-70"0,-6 2-73 0,3 4 19 0,3 9-7 16,3 7 1-16,0 15 1 16,6 8 2-16,-3-3-1 15,0 6-7-15,3-6-1 0,-3-16-10 16,-4-2-4-16,1-16 8 16,3-8 8-1,0-8 5-15,0-8 3 16,-3-18 3-16,6-3 1 15,-3 2 3-15,-3 6 8 16,0 6 6-16,3 4-15 16,-1 6-5-16,4 5-5 15,0 5-3-15,6 3 3 16,6 5 0-16,-3 1 3 16,2-1 1-16,-2-2-1 15,0-6-2-15,3-5 5 16,0-5 1-16,-1-3-2 0,-5-2-3 15,-9-12 4-15,-9 1 4 16,-3 6 10-16,-6-1 8 16,-6 8-5-16,0 5-3 15,1 11-18-15,-4 11-5 16,-6 7-1-16,3 14 2 16,9 8 0-16,6 15-1 15,6-4-2-15,6-4-1 16,6 1-56-16,3-6-25 15,8-23-65 1</inkml:trace>
  <inkml:trace contextRef="#ctx0" brushRef="#br0" timeOffset="31300.1376">9824 8003 404 0,'-12'5'151'0,"21"-5"-82"0,-3 29-85 0,-3-15 23 15,3 4-11-15,3 6-1 16,3 0 4-16,6-1 0 15,5-1 1-15,7-4 0 0,12-5 2 16,2-7-6-16,4-12 1 0,9-9-23 16,2-15-8-16,1-9-25 15,-4-9-8-15,1-18-2 16,-7 2 0-16,-11 12 69 16,-9 9 32-16,-12 11 46 15,-6 11 22-15,-3 8-51 16,-1 10-24-16,-2 11-22 15,3 14-6-15,0 4-1 16,3 0-1-16,0 1 4 16,3-6 2-16,0-5 0 15,3-5-1-15,3-9 1 16,2-4 1-16,4-4-1 16,-3-10-1-16,-3-5 1 15,-3 0 1-15,-6 0 5 16,-3 2 4-16,-4 1 2 15,-8-1 3-15,-8-2-1 0,-4 3 4 16,-6 2-7-16,0-3 1 16,-3 9-10-16,3 2-2 15,4 2-6-15,-4 9-1 16,6 2-24-16,12 6-10 16,6 0-41-16,9 2-16 15,6-8-42 1</inkml:trace>
  <inkml:trace contextRef="#ctx0" brushRef="#br0" timeOffset="31956.471">11172 7656 348 0,'18'-2'129'0,"-15"-1"-70"0,0 0-67 16,-3 3 23-16,3 0-10 16,-3 0 0-16,0 0 1 15,0 0 3 1,-9 0-2-16,-3 3-2 0,-3 5-7 15,-5 5-1-15,2 6-1 16,0 2-1-16,-3 8 1 16,12-8 3-16,3 3-2 15,3-3-1-15,3-8 3 16,6 1 2-16,3-14-2 16,3-11 0-16,0-8-6 15,9-7 0-15,-3-16 1 16,2-9 1-16,-5-1 5 15,-3-20 2-15,-3 1 4 0,-3 7 3 16,-6-2 11-16,0 10 7 16,3 6-3-16,-3 16 0 15,0 5-11-15,-3 10-5 16,-3 9-14-16,0 10-4 16,0 10 0-16,3 11 4 15,3 8-2-15,3 22 3 16,6-6 3-16,0 0 3 15,0-3 0-15,3 0-1 16,3-2 1-16,3-6-1 16,2-4-3-16,4-7 2 15,9-7 3-15,6-3 1 0,-1-5-1 16,4-5-2-16,6-6 1 16,-4-10 1-16,-5-3-1 15,-3-5 2-15,-7-11 0 16,-5-5 3-16,-6 3-1 15,-3 5 2-15,-3 8 2 16,-6 5 5-16,-3 3-6 16,-3 7-2-16,-3 14-8 15,0 11-3-15,3 2-1 16,3 0 4-16,6 0-1 16,9-2 1-16,8-3 4 15,16-8 1-15,12-8-1 16,17-11-2-16,21-26-65 15,10-11-31-15,-16-23-71 16</inkml:trace>
  <inkml:trace contextRef="#ctx0" brushRef="#br0" timeOffset="36051.3707">1546 13241 212 0,'-17'-24'82'0,"8"19"-44"0,-3-27-31 0,9 24 20 15,-6-2-3-15,-3-1 3 16,0 1-11-16,-3 2-2 0,3 2-8 15,0 12-6-15,-6 20-3 0,1 14-1 16,-7 21 0-16,0 7 0 16,6 17 3-16,-3-5-2 15,9-6 1-15,6-6 0 16,6-7-2-16,9-13 0 16,6-8 3-16,9-9 2 15,9-7 2-15,5-11 1 16,13-7 0-16,0-20 0 15,-1-7 2-15,4-8-3 16,-4-21 0-16,1-8-6 16,-3-1-2-16,-13 9 4 15,-8 5 2-15,-12 6 14 16,-6 7 5-16,-9 8 5 16,0 3 4-16,0 5-15 15,0 5-8-15,0 11-9 0,0 11-3 16,6 7 0-16,3 9 2 15,6 5-1-15,3 10 4 16,-1-2 0-16,4-3 1 16,3-6-3-16,3-1 2 15,-3-9-1-15,3-3 0 16,2-7 2-16,-2-6 0 16,6-8 0-16,3-12 2 15,2-12 1-15,1-2 1 16,-6-8-2-16,-4-3-2 15,-11 1 9-15,-15-1 4 0,-9 3 9 16,-6 3 4-16,-2 7-3 16,-13 1-2-16,3 7-11 15,3 6-4-15,-9 5-17 16,1 3-8-16,2 5-15 16,3 5-6-16,3 3-44 15,0 8-19-15,0-11-25 16</inkml:trace>
  <inkml:trace contextRef="#ctx0" brushRef="#br0" timeOffset="36785.8609">2677 13096 324 0,'-2'-6'123'0,"4"9"-66"0,-2-3-73 16,3 5 15-16,3 6-3 16,6 15 1-16,-6 9 3 15,3 2 0-15,-3 13 0 16,0-5 2-16,0-3 1 0,0-5-4 16,-3-5 1-16,0-8 0 15,0-6 2-15,0-2 3 16,0-5 4-16,-3-6 5 15,3-10 1-15,0-11-8 16,0-13-4-16,6-11-9 16,0-15-4-16,-3 2 3 15,0 8 2-15,-3 3 7 16,0 12 6-16,0 9 0 16,0 8 1-16,5 8-10 0,1 10-4 15,0 14 3-15,3 4 2 16,0 4 1-16,0 5-1 15,0-9-2-15,0-1 1 16,-3-1 1-16,0-5 2 16,0-1-1-16,0-7-1 15,-4-2 3-15,4-6 2 16,6-6-2-16,6-7 0 16,0-5-1-16,-3 2 1 15,0 0-4-15,-3-3 0 16,-4 6 1-16,-2 3 0 0,3 10-7 15,-3 10 6 1,0 6 5-16,0 8 0 16,3 5 1-16,3 0-6 15,3 0-1-15,6 0-4 16,5-2 1-16,4-9-50 16,-3-10-23-16,0-5-55 15</inkml:trace>
  <inkml:trace contextRef="#ctx0" brushRef="#br0" timeOffset="37067.0942">3368 12979 384 0,'-9'-2'143'0,"15"2"-78"0,-6 2-76 15,9 19 2-15,3 16 0 16,6 27 3-16,0 13 7 16,-1 10 0-16,1 16-1 0,0 3 1 15,-3-5-1-15,0-6 0 16,0-3 0-16,0-10 2 16,0-13-10-16,-6-16-4 15,-1-11-49-15,1-15-20 0,-3-22-52 31</inkml:trace>
  <inkml:trace contextRef="#ctx0" brushRef="#br0" timeOffset="37333.1452">3365 12940 368 0,'-12'-40'137'0,"9"35"-74"0,6-3-76 16,3 8 20-16,3 0-13 15,3 0 1-15,12 5 1 16,0 13 2-16,-1 4 1 16,1 4 1-16,-3 6 0 0,-3 0 0 15,-3 10 0-15,-3-5 0 16,-3-5 2-16,-3-3-8 16,-6-3-1-16,-6 1-18 15,-9 2-9-15,-9 0-20 16,-3-3-6-16,-3-4-41 15,7-7-31-15,-1-4 57 16</inkml:trace>
  <inkml:trace contextRef="#ctx0" brushRef="#br0" timeOffset="37535.9744">3874 12664 376 0,'0'-2'140'0,"3"4"-76"0,-3-2-75 0,0 3 24 0,0 5-12 16,3 13-1-16,0 6-2 15,6-1 1-15,0 6 1 16,3 2-18-16,-3 3-8 0,0-2-66 16,-6-4-29-16,-12-7 0 15</inkml:trace>
  <inkml:trace contextRef="#ctx0" brushRef="#br0" timeOffset="37723.4842">3770 13138 420 0,'3'3'156'0,"9"-1"-84"0,6 27-84 0,-9-15 26 16,5-1-15-16,7 3-2 15,3 5-64-15,-3-3-30 16,-6-2-61-16,-9 0-26 16</inkml:trace>
  <inkml:trace contextRef="#ctx0" brushRef="#br0" timeOffset="37973.6633">3975 12313 416 0,'-15'-30'154'0,"12"49"-84"0,6-24-93 16,3 21 21-16,3 7-7 15,6 20 2-15,9 15 5 16,3 24 3-16,8 13 0 15,-2 0-1-15,0 6 3 0,-6 2-75 16,-6-8-33-16,-7-21-40 16</inkml:trace>
  <inkml:trace contextRef="#ctx0" brushRef="#br0" timeOffset="38614.6978">4446 13075 380 0,'-3'-3'143'0,"3"3"-78"0,0 0-76 0,0 0 24 16,3 0-14-16,2-3 0 15,4-2-1-15,0-3-2 16,3-3 3-16,0-2-11 0,-3-5-2 15,-6-6 0-15,-3 3 3 0,-3 0 11 16,0-1 5-16,-3 4 2 16,0 5 1-16,-3 2 0 15,0 6 2-15,-3 10-10 16,-2 14-4-16,-1 4-3 16,-3 9 1-16,3 5 2 15,12 0 2-15,6 6-4 16,3-9 0-16,3-5 5 15,6-8 2-15,6-5-4 16,2-21-2-16,10-8-7 16,3-9-3-16,-3-7 6 15,-1-5 5-15,-2-11 1 16,3-3 1-16,-6 6 4 16,-4 0 3-16,1 10 2 15,0 13 1-15,0 9-7 16,0 7 0-16,2 14-1 0,7 10 0 15,0 8 0-15,0 5 2 16,5 6-1-16,-2 0 2 16,-3 2-2-16,-9-5-1 15,-4-8 3-15,-5-8 0 16,-3-5 21-16,-3-5 8 16,0-19 31-1,0-16-34-15,3-10-15 16,3-14-9-16,3-8-5 15,8-12-3-15,1 2 2 16,-6 15-8-16,3-4-2 16,0 10-38-16,2 0-18 0,-2-3-100 15</inkml:trace>
  <inkml:trace contextRef="#ctx0" brushRef="#br0" timeOffset="38786.372">5624 13045 408 0,'-9'-8'154'0,"18"3"-84"0,6-5-240 0,-6-1-47 15</inkml:trace>
  <inkml:trace contextRef="#ctx0" brushRef="#br0" timeOffset="45594.9131">4076 11892 288 0,'-3'-103'107'0,"9"55"-58"0,3-23-53 15,0 34 21-15,6-24-13 16,6-16-2-16,6-8-4 16,8-28 1-16,13-6 1 15,6-11 0-15,8-13 0 0,10 11 0 0,-4 13 0 16,-5 10 0-16,-10 11 0 15,-2 11 0-15,-7 10 0 16,-11 17 2-16,-9 12 1 16,-3 8 1-16,-6 11 2 15,-3 5 6-15,-6 8 4 16,-1 3-8-16,-2 3-4 16,3 2-8-16,-6 2 0 15,0 4 0-15,0-1 2 16,-3 3 5-1,3 5-3-15,-3-5 0 16,3 0 0-16,-5 0 0 0,-1 6-3 16,0 4 2-16,-3 6 1 15,-6 3 0-15,-6 5 0 16,-9 2 0-16,-11 14 0 16,-13 2 2-16,0 8-3 15,-5 14-2-15,-1-1 4 16,7-5 1-16,5 3-20 15,3-8-8-15,4-5-51 16,14-8-22-16,6-11-4 16</inkml:trace>
  <inkml:trace contextRef="#ctx0" brushRef="#br0" timeOffset="45782.3856">4499 10289 380 0,'6'-35'143'0,"-6"17"-78"0,6 10-82 16,0 5 20-16,6 3-12 16,9 8 3-16,8 0 2 15,7 5 2-15,6 3 1 16,-3 5-35-16,2 6-15 0,-2 2-16 16,0 5-7-16,-7 9-34 15</inkml:trace>
  <inkml:trace contextRef="#ctx0" brushRef="#br0" timeOffset="47017.0265">4865 10762 252 0,'-3'-2'96'0,"3"4"-52"0,-3-4-34 15,3 2 40 1,-6 0-13-16,3 0-17 16,0 0-9-16,0 2-8 15,0 9-9-15,-6 10-1 0,1 24 1 16,-1 16 3-16,-6 18 0 15,-6 19 1-15,-3 18 2 16,-12 6 0-16,1 16 0 0,-1-11 0 16,0-6 2-16,9-12 1 15,7-14-23-15,5-10-12 16,6-27-100 0</inkml:trace>
  <inkml:trace contextRef="#ctx0" brushRef="#br0" timeOffset="60909.0363">3347 10440 244 0,'-15'-14'90'0,"15"12"-48"0,0-1-53 0,0 3 13 16,6-3-9-16,6 1 2 15,6-4-10-15,9-2-6 16,6-2 12-16,5-6-1 0,10 3 5 16,14-8 1-16,1-1-1 15,5-4 4-15,-2 2 0 16,-1 0-2-16,1 3 0 16,2 0-51-16,-2 3-46 15,-1-1 30-15</inkml:trace>
  <inkml:trace contextRef="#ctx0" brushRef="#br0" timeOffset="61174.6458">4761 10183 164 0,'3'3'63'0,"6"-3"-34"0,21-3-38 0,-12 0 9 15,11-5-4 1,16-5-1-16,17-8 4 0,16-8 2 16,-1-3 0-16,10-2-3 15,8-3 1-15,-6 5 1 0,0 5 2 16,-11-7-1-16,-10 5 2 16,-2 2-26-1,-1 1-54-15,-2-3-1 16</inkml:trace>
  <inkml:trace contextRef="#ctx0" brushRef="#br0" timeOffset="61377.9021">5984 9582 192 0,'3'-2'74'0,"12"2"-40"0,12-8-44 15,-9 2 11-15,12-1-3 16,5-9 3-16,10-3 2 16,6 1 1-16,11-1-2 15,-5 3-13-15,-4-8-4 0,-11-2-64 16</inkml:trace>
  <inkml:trace contextRef="#ctx0" brushRef="#br0" timeOffset="61658.9065">5341 9323 224 0,'3'-13'85'0,"6"5"-46"0,18-13-50 0,-9 10 11 15,21-10-6-15,11-5 4 16,13-1 1-16,2-2 1 0,7 0 0 16,8 2-3-16,3 1 2 0,1 5-87 15</inkml:trace>
  <inkml:trace contextRef="#ctx0" brushRef="#br0" timeOffset="62221.4426">3097 9490 116 0,'15'-11'44'0,"12"6"-24"0,32-8-28 15,-20 7 7-15,21-2-3 16,23-18 2-16,27-3 3 15,12-8 4-15,12-13-2 16,9 5-2-16,0-3-49 16,-6 3-20-16</inkml:trace>
  <inkml:trace contextRef="#ctx0" brushRef="#br0" timeOffset="63174.9712">4017 10162 236 0,'-15'-14'88'0,"15"12"-48"0,3-9-49 0,3 9 12 16,6-12-9-16,9-4-1 15,11 2-1-15,13-5 2 16,15-3 4-16,2-8 1 0,10 3 1 16,11 0-7-16,0-3-3 15,4-2-34 1,-7 0-60-16,-6 2 13 0</inkml:trace>
  <inkml:trace contextRef="#ctx0" brushRef="#br0" timeOffset="82859.7951">4204 7934 308 0,'-9'-69'115'0,"12"14"-62"0,6-11-51 16,-3 42 23-16,3-18-17 16,3-6-4-16,3-16-3 15,3-2-1-15,6 0 0 16,5-11-7-16,7-2-3 0,6-16-8 16,11 2-1-16,10-2 1 15,2 5 1-15,13 11 5 16,-1-9 3-16,4 17 2 15,2 13 3-15,-6 13-1 16,1 13 1-16,-10 13 7 16,1 12 3-16,-4 20-1 0,4 3 0 15,-4 5-3-15,1 8 1 16,-10 5-2-16,4 3-1 16,-10 3 1-16,1 5 1 15,-1 16-1-15,-2 0-1 16,-6 10 3-16,-4 6 2 15,-5 21 2-15,-9 8 3 16,-12 13-3-16,-12 18-2 16,-9 9 0-16,-9-3-1 15,-9 2 4-15,-2-15 3 0,-7-11 7 16,-6-8 6-16,0-16 4 16,-5-13 6-16,5-16-6 15,3-5-2-15,-5-5-10 16,8-11-5-16,3-16-26 15,4-21-10-15,-1-16-54 16,12-16-22-16,6-3-48 16</inkml:trace>
  <inkml:trace contextRef="#ctx0" brushRef="#br0" timeOffset="83047.3444">5395 8307 324 0,'-3'19'123'0,"3"-9"-66"0,3-4-66 16,6 23 0-1,0 13 1-15,-3 16 5 0,-3 24 7 16,0-8-1 0,0-5-2-16,6-19 2 0,0-15 18 0,11-17 8 15,22-23 10-15,27-51 5 16,41-52-28-16,41-56-13 16,40-50-133-1,14-51-61-15</inkml:trace>
  <inkml:trace contextRef="#ctx0" brushRef="#br0" timeOffset="110717.3176">10464 8349 176 0,'-21'0'66'0,"12"0"-36"0,-3 3-29 0,9 0 14 0,0-1 7 16,0-2 6-16,0 3-8 15,0-3-2-15,0 0-10 16,3 0 1-16,0 0 2 0,0 0 2 15,0 0 3-15,0 0-9 16,0 0-2-16,6 0-3 16,3 0-2-16,3 0 3 15,9-3 2-15,12 1 0 16,8-1 0-16,16 3-3 16,5 0 1-16,10 0-4 15,17-3-2-15,9 3 4 16,7-10 1-16,8-6 2 15,-3-2 2-15,0-4 1 16,-9 4 3-16,-6-3 6 16,-2 2 2-16,-16 3-1 15,-5 6 0-15,-16 2-9 0,-11 2-3 16,-7 4-3-16,-8-1 1 16,-6 1 0-16,-6 2 1 15,-9 0-18-15,-9 0-5 16,-9 5-70-16,-24 0-32 15,-6 11-6 1</inkml:trace>
  <inkml:trace contextRef="#ctx0" brushRef="#br0" timeOffset="111374.4679">10422 8688 240 0,'0'-3'90'0,"3"1"-48"0,0-1-49 0,0 1 16 16,0-4-8-16,-3 1 2 15,0 0 7-15,0-1 5 16,0 1-7-16,0 0 15 0,0 2 7 16,0 1-7-16,0-1 0 15,0 3-12-15,0 0-4 16,0 0-9-16,6 3-3 0,3-1-1 16,12 1 4-16,12-1 1 15,8 1 3-15,10-3-1 16,5 0-1-16,7 0 1 15,11 0-1-15,1 0-3 16,11 0 2-16,0-3 7 16,10-2 4-16,5 0-3 15,3-6-2-15,0 1-2 16,3-4 0-16,-5 4 0 16,-13-1 3-16,-21 3-1 15,-11 3 2-15,-13 0 7 16,-11 2 3-16,-6-2-4 15,-12 2 0-15,-6 1-39 16,-9-1-14-16,-18 3-69 16,-18 5-28-16,-8 3 15 15</inkml:trace>
  <inkml:trace contextRef="#ctx0" brushRef="#br0" timeOffset="111905.5901">10327 9103 208 0,'-3'-2'79'0,"6"2"-42"0,0-3-32 16,0 3 19-16,0-2-2 16,0-4 2-16,3 4-2 15,0-1 1-15,0 0-13 16,-3-2 3-16,3 2 3 0,0 1-6 15,3-1-1-15,5 0-5 16,10 1-1-16,18-1 1 16,9 1 2-16,14-4-5 0,15-2-1 15,19 0 0-15,2 0 2 16,6-2 1-16,-3 2 1 16,3-3-5-16,-8 3 1 15,-7-2 6-15,-12 2 4 16,-11 0 6-16,-10 3 2 15,-5-9-9-15,-10 12-3 16,-8-1-4-16,-3 3 1 16,-9 0-9-16,-9 0-3 15,-7 0-35-15,-11 5-16 16,-8 6-88 0</inkml:trace>
  <inkml:trace contextRef="#ctx0" brushRef="#br0" timeOffset="112452.7592">10455 9394 236 0,'-6'-15'88'0,"3"28"-48"0,0-5-53 0,3-11 9 16,-3 8-3-16,-6 1 2 16,0-1 20-16,-3 0 12 15,3 1-13-15,0-1 8 0,4-2 5 16,-1-1-11-16,3 1-3 15,3-1-6-15,0-2-2 16,6 3-1-16,5 0 0 16,7-1 2-16,15-4 3 15,9-1 0-15,2 0 2 16,13 1-4-16,5-3-2 16,13-1-2-16,8 1-3 0,4 2-2 15,-1-5 1-15,0 0 3 16,0 3 1-16,4 2-1 15,-10 1 1-15,-5-1 7 16,-7 1 3-16,-11-1 0 16,-7 0 0-16,-8 3-5 15,-6 0 0-15,-4-2-7 16,-8 2-1-16,-3 0-11 16,-6 0-3-16,-6-8-24 15,-6 2-8-15,-9 9-20 16,-12 2-9-16,-15 6-43 15</inkml:trace>
  <inkml:trace contextRef="#ctx0" brushRef="#br0" timeOffset="113015.3719">10354 9889 296 0,'-3'-2'112'0,"3"2"-60"0,0 0-65 0,0 0 15 0,0 0-3 16,0 0 2-16,0 0 9 15,3 0 6-15,-3 0-8 16,0 0 4-16,0 0 2 0,0 0 1 16,0 0 1-16,0 0-6 15,6 0-4-15,0 0-3 16,3 0-3-16,6 0 1 16,8 0-1-16,16-3 2 15,12 3 1-15,11 0 1 16,7-3 0-16,11 1-5 15,9-1 1-15,6 3 0 16,1-5 2-16,-1 2-1 16,9-5-1-16,-6 3 1 15,-2 0-1-15,-4 5-3 16,-9-6 2-16,1 4 3 0,-13-1 3 16,-8 3-2-16,-19 0-2 15,-8-3 6-15,-9 1 3 16,-9 2 3-16,-7-3 3 15,-14-2-31-15,-11-3-14 16,-7 2-39-16,-9 9-15 16,0 2-31-1,-14 9-40-15,-1 2 57 16</inkml:trace>
  <inkml:trace contextRef="#ctx0" brushRef="#br0" timeOffset="113468.7456">10425 10270 252 0,'-12'0'96'0,"12"0"-52"0,0 0-56 16,0 0 22-1,0 0 1-15,0 0 15 16,0 0 8-16,3 5-17 16,-3-5 2-16,0 6-1 0,3-9-4 15,-3 8 0-15,3-7-11 16,0-1-3-16,3 6 3 0,3-6 3 16,6 0 1-16,12 1 3 15,8-1-3-15,7-5-2 16,12 0-2-16,5 0 0 15,13 0-4-15,5 1 0 16,0-1 3-16,7 0 1 16,-10 0-1-16,-2 2-2 15,-4 1 5-15,1 2 1 16,-10 1 2-16,-2 2 2 16,-10 0-3-16,1 2-2 15,-3-2-5-15,-7 3 0 16,-5-3-33-16,-6 0-13 0,-3-3-50 15,-1 1-19-15,-5-6-10 16</inkml:trace>
  <inkml:trace contextRef="#ctx0" brushRef="#br0" timeOffset="160465.0919">11806 10667 176 0,'-12'-3'68'0,"12"3"-36"0,-3-2-33 0,3 2 12 0,0 0-10 16,3-3-2-16,3 3-3 16,3 0 0-16,0-3 3 15,9 3-2-15,9 0 1 0,9 3 0 16,17 0-2-16,7 7 3 15,17 6 2-15,15 3-2 16,15 2 0-16,27 3 1 16,12 5 2-16,0 3 1 15,15 10 1-15,3 0-2 16,11 1-2-16,-5-6 1 16,-3-8-1-16,2-3 0 15,-8-5 2-15,-15-5-3 16,-9-3 0-16,-9 1-6 15,-18-4-3-15,-9-2-63 16</inkml:trace>
  <inkml:trace contextRef="#ctx0" brushRef="#br0" timeOffset="160683.9051">14655 10797 284 0,'-21'-8'107'0,"21"10"-58"0,0 1-70 0,0 5 11 15,0 10 8-15,-6 27 8 16,0 11-2-16,-3 18-2 0,-6 11-1 16,-3 15-4-16,-2 6 0 0,-1-11-36 15,3-2-14-15,3 5-50 16</inkml:trace>
  <inkml:trace contextRef="#ctx0" brushRef="#br0" timeOffset="161543.0963">14384 10786 176 0,'-33'-11'68'0,"33"11"-36"0,-12-2-29 0,12 2 15 0,-3-3-11 16,3 1-2-16,-3-1-3 15,0 3 1-15,3-3-2 16,0 3-5-16,12 6-2 16,3 4 5-16,0 9 2 15,6 4 3-15,9 20 0 16,5 2 2-16,13 10-3 16,0-2 0-16,-1 3-91 15</inkml:trace>
  <inkml:trace contextRef="#ctx0" brushRef="#br0" timeOffset="162558.8437">15143 11704 168 0,'-12'-10'66'0,"6"10"-36"0,0 2-24 0,6-2 15 16,0 8-18-16,3 8-3 16,0 10 3-16,6 11 3 15,6 8-3-15,6 8-4 0,14-2 0 16,10-9 5-16,18-8 2 15,20-5 13-15,18-13 7 16,15-16-2-16,15-10 0 16,-6-9-9-16,-6-7-4 15,-9-14-6-15,-8 3-4 16,-13 3 2-16,-18 2 0 16,-11 0-15-16,-4 6-6 15,-8 5-27-15,-9 2-8 0,-7 8-48 16</inkml:trace>
  <inkml:trace contextRef="#ctx0" brushRef="#br0" timeOffset="163231.3283">15027 11786 212 0,'-21'-5'79'0,"15"10"-42"0,-6 6-43 0,6 13 12 15,-3 18 0-15,-3 24 4 16,-3 37-5-16,1 29-1 0,2 32-2 15,3 14-2-15,3 10 1 0,6-3-1 16,0-21 0-16,3-3 0 16,0-23 0-16,3-17 2 15,0-23 3-15,-3-18 7 16,3-17 4-16,-3-15-10 16,3-11-4-16,-1-11 5 15,1-5 3-15,3-5-1 16,3-2 0-16,0-1-5 15,6-3-3-15,12 4 0 16,5 1-1-16,13 1-3 16,6 3 2-16,14 2 3 15,24 8 3-15,16 3-2 16,5-3-2-16,21 0-3 0,0-5 1 16,0-8 1-16,5-3 0 15,-5-13 2-15,-18-5 1 16,-8-22-4-16,-16-7-1 15,-9-8-48-15,-5-17-19 16,-19-12-40 0</inkml:trace>
  <inkml:trace contextRef="#ctx0" brushRef="#br0" timeOffset="163590.5143">16610 11985 176 0,'9'-40'66'0,"-3"32"-36"0,0 0-15 15,-6 8 25 1,9 3-16-16,3 5 5 16,-3 15 3-16,0 17-17 15,3 31 7-15,3 33 5 0,0 31-11 16,2 31-1-16,-2 33-9 16,-3 4-2-16,-6 9-2 0,-9-8-2 15,-6-16 1 1,-3-22 1-16,0-26-32 0,0-26-12 15</inkml:trace>
  <inkml:trace contextRef="#ctx0" brushRef="#br0" timeOffset="164059.6263">15521 11781 228 0,'-57'-21'85'0,"42"18"-46"0,1-5-28 0,11 5 23 15,6-2-25-15,11-5-8 16,22-6-2-16,21-3-1 16,14-10 2-16,27 5 0 0,13 3 0 15,8 3-20-15,9 7-9 16,-6 3-76-16</inkml:trace>
  <inkml:trace contextRef="#ctx0" brushRef="#br0" timeOffset="164825.3481">15253 13532 152 0,'0'-42'57'0,"3"26"-30"0,0 0-14 16,-3 13 19-16,-3 1-14 15,0 2-2-15,-3 5-12 16,-3 8-3-16,-6 9-1 15,-3 12 4-15,-5 6 2 0,2-1 0 16,6-4-1-16,9-6-3 16,6-3 1-16,3-7-2 15,6-9-1-15,6-12 3 16,3-12 2-16,-1-23 0 16,10-10 2-16,-3-19-2 15,-3-16 0-15,-3-6-6 16,0 12-1-16,-7 15 9 0,1 13 5 15,-3 16-5-15,3 19-4 16,-3 18 6-16,0 25 4 16,0 20-4-16,-3 8-1 15,0 6-4-15,0 10-1 16,3-6-3-16,0-12-1 16,0-8-15-16,0-11-4 15,-3-11-28-15,0-13-81 31</inkml:trace>
  <inkml:trace contextRef="#ctx0" brushRef="#br0" timeOffset="164966.2888">15491 13045 228 0,'-3'-2'88'0,"3"4"-48"0,-3 4-49 15,3-1 14-15,0 3-18 16,3 0-5-16,6 2-56 15,6 4-24-15,3 2 30 16,3-3 18-16</inkml:trace>
  <inkml:trace contextRef="#ctx0" brushRef="#br0" timeOffset="165122.2442">15717 13360 232 0,'-29'51'88'0,"20"-36"-48"0,-6 9-36 0,6-8 19 16,-6 5-15-16,3 0-2 15,3-2-15-15,0-3-4 16,3-6 6-16,6-2-36 0,6-5-13 16,6-6-34-1</inkml:trace>
  <inkml:trace contextRef="#ctx0" brushRef="#br0" timeOffset="165341.0754">15908 13297 244 0,'12'-19'90'0,"-9"22"-48"0,-6 0-36 0,-3 4 22 0,-6 15-17 15,-6 7-6-15,-3 5-3 16,0 1-2-16,4-4 0 16,8-4-9-16,6-3-4 0,6 2 4 15,3-2 3-15,5-6 4 16,1-2 3-16,-3-5 0 16,0-1 2-16,-3-2 4 15,-3-2 4-15,-3-9-9 16,0 0 0-16,-3-2-35 15,3 0-13-15,0-3-59 16</inkml:trace>
  <inkml:trace contextRef="#ctx0" brushRef="#br0" timeOffset="165903.6562">16092 13455 188 0,'9'-5'71'0,"0"0"-38"0,3-6-36 0,-6 6 13 15,3-8-1-15,0-3 2 16,0-5-3-16,3-6 0 16,-3 1-5-16,-3-14-2 0,0 3 2 15,-6-3 0-15,-3 6 1 16,3 5-2-16,0 2-2 16,0 4 3-16,-3 4 2 15,3 3-4-15,-3 3-1 16,3 2 2-16,0 4 3 15,-3 4 0-15,-3 11 2 0,0 13-4 16,-3 13-2 0,0 9 0-16,0-1 1 0,3-5-6 15,3-3 1-15,3-4 1 16,0-7 3-16,0-4 0 16,3-11 2-1,3-3 0-15,0-5-1 16,3-3 1-16,3 3-7 15,-3 0 1-15,3 8-1 16,0 6 2 0,-3 2 3-16,-4-1 2 15,1-1 3-15,-3-1-1 16,0-3 2-16,0 1-4 16,0-3-2-16,0-3-9 15,3-2-3-15,3-3-3 0,3-5-1 16,9-6 8-16,6 3 3 15,2 5 6-15,7 3 3 16,0 6 0-16,3 2 2 16,-4 5-2-16,7 0 0 15,3-2-23-15,2-3-8 16,4-6-71 0</inkml:trace>
  <inkml:trace contextRef="#ctx0" brushRef="#br0" timeOffset="167238.8864">16622 11331 204 0,'-6'-8'77'0,"3"0"-42"0,6-13-37 0,6 8 14 16,6-19-8-16,0-8-3 15,3-23 0-15,3-14 1 32,2-15-1-32,1-27 4 0,3-8 1 0,0-19 4 15,9-23 1-15,-4 7 1 16,4-2 2-16,-6 16 2 15,-3 26 2-15,-4 17-4 16,-5 20 0-16,-3 16-6 16,-6 11 0-16,-3 13-1 15,0 11 3-15,-3 7-3 16,-3 6-2-16,0 5-5 16,0 6-2-16,0 2-2 15,0 2 0-15,0 6-2 0,-3 8 1 16,-3 5-17-1,-6 3-8-15,-9 5-13 0,-6 3-4 16,-2 0-12-16,-4 3-5 16,3-4-12-1</inkml:trace>
  <inkml:trace contextRef="#ctx0" brushRef="#br0" timeOffset="167442.0306">16845 9442 176 0,'21'5'68'0,"0"1"-36"0,18 2-26 15,-18 0 17-15,2 2-12 16,13 3-3-16,0 1-3 16,6-1-1-16,5-3-2 15,16 1-2-15,2-6 1 0,-5-2-28 16,-4 2-9-16,-8-5-48 15</inkml:trace>
  <inkml:trace contextRef="#ctx0" brushRef="#br0" timeOffset="167988.9509">15932 7188 232 0,'-15'-34'88'0,"12"18"-48"0,0 5-38 0,3 11 19 16</inkml:trace>
  <inkml:trace contextRef="#ctx0" brushRef="#br0" timeOffset="168129.9402">15911 7146 382 0,'-3'42'0'15,"-3"43"-2"-15,-9 31-1 0,-6 56 2 16,-3 37 3-16,-5 11 3 15,5 7-22-15,15-23-10 16,9-32 4-16,3-13 5 0,3-38 6 16,0-25 3-16,-3-25-23 15,0-21-11-15,0-21-25 16</inkml:trace>
  <inkml:trace contextRef="#ctx0" brushRef="#br0" timeOffset="168583.1833">15911 7209 128 0,'18'-53'49'0,"-9"24"-26"0,3 3-7 0,-7 18 18 15,4 0-12 1,3 0-4-16,6 3-5 0,0 2-1 15,9 3-6-15,9 0-2 16,5 0 2-16,13-3-1 0,23 1 2 16,18-4-4-16,16-1 0 15,14-4-1-15,9 6-2 16,-1-3-2-16,4-3 1 16,-6 3 1-16,-12 8 2 15,-14 3-1-15,-10 2-1 16,-9 3 3-16,-3 8 2 15,-5 5-2-15,-10 6-2 16,1 7 0-16,-10 8 1 16,-2 24-1-16,-4 19-1 0,-2 10 12 15,-9 27 6-15,-10 10-11 16,-8 6-6-16,-6 10-1 16,-6-5-1-16,-9-6 5 15,-6-2 5-15,-3-16-5 16,-6-15 0-16,-3-9-31 15,0-16-12-15,-5-10-70 16</inkml:trace>
  <inkml:trace contextRef="#ctx0" brushRef="#br0" timeOffset="168895.6213">16066 9043 260 0,'-3'-22'99'0,"12"20"-54"0,11-1-55 0,-2 1 16 16,15-1-6-16,18-2 2 15,26-1 3-15,18 4 4 16,15-4-4-16,18 1-1 0,3 2 0 16,-3 1 0-16,3-1 0 15,-12 0-2-15,-20-2 1 0,-13 0-29 16,-18 0-11-16,-20-6-77 16</inkml:trace>
  <inkml:trace contextRef="#ctx0" brushRef="#br0" timeOffset="169255.0857">16078 8090 260 0,'2'-18'96'0,"1"15"-52"0,6 6-54 0,-3-1 14 16,3 9-8-16,3 13 3 15,0 21 0-15,-3 16 3 16,-3 7-1-16,-6 9-7 0,3 2-1 15,-3 3-6-15,3-7-2 16,-3-9 2-16,3-19 0 0,0-10-3 16,-3-8-3-1,0-10 2-15,-3-11 0 0,0-16-56 16</inkml:trace>
  <inkml:trace contextRef="#ctx0" brushRef="#br0" timeOffset="169505.112">16134 8373 192 0,'12'-92'74'0,"-3"57"-40"0,15-4-35 15,-12 25 12-15,3 1-10 16,2-3 0-16,4 6 1 16,3 4 3-16,3 9-2 15,0 8-2-15,8 10 2 0,-2 13-2 16,0 6-1-16,0 0 1 16,-10 5 1-16,-5-3 1 15,-9-2 1-15,-18-3 9 16,-9 0 3-16,-11-3 6 15,-13 0 1-15,-6 1-12 16,-5 2-4-16,2-8-5 16,6-13-2-16,13-6-24 0,17-18-105 31</inkml:trace>
  <inkml:trace contextRef="#ctx0" brushRef="#br0" timeOffset="170115.1328">16771 8111 260 0,'-3'-8'96'0,"3"8"-52"0,0 3-51 16,-3 18 16 0,-3 24-8-16,-3 13-1 15,-3 9 1-15,3 1-1 16,-6 4-11-16,4 10-3 0,2-5-2 15,3-11 2-15,0-8 3 16,-3-11 5-16,6-12 7 16,-3-11 5-16,0-11-1 15,0-8 0-15,0-15-14 16,0-22-4-16,3-10 6 16,3-14 3-16,12-10 6 15,0-3 3-15,0-5 4 16,3 8 5-16,3 8-8 15,5 10-1-15,1 11-3 16,-3 8-2-16,0 10-2 16,-3 11 1-16,3 8 1 0,-4 6 2 15,-5 15-1-15,-3 5-1 16,-6 3 1-16,-3 1-1 16,0 1 2-16,-6 1 1 15,-3-5 1-15,-6-6 0 16,-2-3-2-16,-1-2 1 15,3-5 11-15,0-3 6 16,3-3-8-16,3-2-2 16,0-1-6-16,3 1-1 15,3-1-8-15,3-2-2 0,6 6 2 16,3 2 0-16,6 5 3 16,3 3 1-16,6 2 1 15,5 1 0-15,1-1 2 16,-6 1 1-16,0-6-1 15,-6-2-2-15,-3-3-21 16,-6-3-9-16,-1 0-18 16,-2-5-5-16,0-2-36 15</inkml:trace>
  <inkml:trace contextRef="#ctx0" brushRef="#br0" timeOffset="170411.7839">17149 8156 260 0,'-3'-5'99'0,"3"8"-54"0,0 7-57 0,0 6 13 16,0 21-2-16,0 6 2 15,-6 7-4-15,-6 3 0 16,-3 2 1-16,0-2-17 0,-2 0-4 16,-4-3-13-16,0-7-3 15,6-14 1-15,0-11 3 16,6-10-7 0,3-13-22-16,6-8 14 0</inkml:trace>
  <inkml:trace contextRef="#ctx0" brushRef="#br0" timeOffset="170599.5703">17146 8199 208 0,'0'0'79'0,"3"5"-42"0,-3 8-41 15,0 11 15-15,6 5-6 16,0 3 0-16,3 13-6 16,3 0-1-16,0 2 1 15,0 4 0-15,-3 2 3 0,-4 2 1 16,1 1 1-16,-6-11-11 15,-6-3-3-15,4-10-35 16,-4-6-15-16,-3-5-18 16</inkml:trace>
  <inkml:trace contextRef="#ctx0" brushRef="#br0" timeOffset="170739.9589">17066 8574 200 0,'0'-13'74'0,"6"13"-40"0,12 3-35 0,-7-1 15 15,7 1-8-15,6 2-1 16,6 1-18-16,0-4-8 16,5 1-67-16,4-3-28 15</inkml:trace>
  <inkml:trace contextRef="#ctx0" brushRef="#br0" timeOffset="171130.5999">17366 8262 300 0,'-35'-10'112'0,"32"49"-60"0,-6-4-63 15,6-14 18-15,-3 11-7 16,0 5 2-16,0 0-32 16,0 2-14-16,3-2 22 15,0-5-23-15,3-8-5 0,3-6 23 16,3-10 12-16,0-8 15 15,3-10 6-15,6-6 10 16,3-13 7-16,-1-13-6 16,-2-6-2-16,0 3 7 15,0 8 5-15,0 10-8 0,-3 12-3 16,3 4-9-16,6 11-5 16,5 8 5-16,1 2 3 15,6 4-1-15,0 2 0 16,-1 7 1-16,1 4 1 15,-3-3 1-15,-6 5 0 16,-4 5-4-16,1 3 0 16,-6 13-38-16,-3 3-17 15,-6-5-80 1</inkml:trace>
  <inkml:trace contextRef="#ctx0" brushRef="#br0" timeOffset="172459.0533">16923 7082 196 0,'-12'-5'74'0,"24"2"-40"0,-18-2-38 0,12 2 15 0,-6-2-8 15,6-8 0-15,0-14 1 16,9-7 0-16,2-8-2 15,7-9 9-15,15-12 8 0,9-24 1 16,11-3 0-16,22 2-6 16,5 1-1-16,-3 2-8 15,1-7-3-15,5 10 1 16,-9 13 0-16,-11 13-1 16,-13 11-2-16,-11 11 3 15,-12 5 2-15,-10 8-2 16,-2 5 0-16,-6 3-39 15,-3 2-15-15,-3 6-63 16</inkml:trace>
  <inkml:trace contextRef="#ctx0" brushRef="#br0" timeOffset="173224.6196">17188 5331 176 0,'-12'-13'68'0,"12"5"-36"0,-3-3-29 0,3 8 17 0,-3-2-6 15,3 0 0-15,0-3 3 16,-3-3 3-16,0 3-10 16,3 0 5-16,-3 3 3 0,0 3-15 15,-3 4-3-15,-6 11-8 16,-3 14 0-16,-6 5-1 16,4 5 1-16,-1 0 2 15,9 0 4-15,3-5-4 16,6-1 0-16,0-4 0 15,0-6 4-15,0 3-21 16,3-8-7-16</inkml:trace>
  <inkml:trace contextRef="#ctx0" brushRef="#br0" timeOffset="173755.8809">17095 4820 240 0,'-11'-2'90'0,"22"2"-48"0,1 0-58 0,-3 0 12 0,3-3-1 16,9-2 4-16,9-3-3 16,9-5 1-16,14-1 1 15,4-2-1-15,5 3 1 0,4 3-3 16,5 10 1-16,12-3 2 16,1 3 1-16,-1 0 1 15,0-8 2-15,-2 0 3 16,5 3 2-16,-14 0-3 15,-7 2-1-15,-5 8-3 16,-7 0-1-16,-8 9 1 16,-4-1 2-16,-8 3-1 15,-3 5-1-15,-3 11 1 16,-6 10 1-16,-7 16-3 16,-2 35 0-16,-3 7 1 0,-3 6 2 15,0 11-3-15,0-12 0 16,0-7-1-16,0-16 0 15,0-10 2-15,-3-9 2 16,0-7-8-16,-3-9-3 16,0 1-24-16,-3-11-9 15,-9 3-38 1</inkml:trace>
  <inkml:trace contextRef="#ctx0" brushRef="#br0" timeOffset="174084.3627">17063 5995 308 0,'3'0'115'0,"15"0"-62"0,-21 0-77 16,9 3 12-16,5-1-5 16,7 3 3-16,12 1 8 15,18 12 3-15,17 1 3 16,7-1-3-16,2-2 2 0,6-5 1 0,4-3 0 16,-4-3 0-16,-11-5 2 15,-10 0-6-15,-11-3-1 16,-13-7-25-16,-8-6-10 15,-9-5-59 1</inkml:trace>
  <inkml:trace contextRef="#ctx0" brushRef="#br0" timeOffset="174474.767">17509 5447 212 0,'-6'-2'82'0,"9"2"-44"0,-6 0-53 16,0 2 8-16,-3 6-8 16,-6 5-1-16,-11 9 4 15,-7 17 3-15,-3 4 5 16,0 2 2-16,7 0 2 0,5-3 2 16,3-8 1-16,9-5-6 0,3-5 0 15,6-3 5-15,6-5 4 16,6-3-6-16,15-5 1 15,2-5-21-15,7-8-9 16,6-11-36 0</inkml:trace>
  <inkml:trace contextRef="#ctx0" brushRef="#br0" timeOffset="174787.2705">17694 5550 196 0,'3'-13'74'0,"-3"11"-40"0,0 2-29 0,0 0 17 0,0 0-21 16,0 5-4-16,-3 5-5 15,-6 20 0-15,0 4 5 16,-3 3-1-16,0 8 0 0,3-5 0 16,0-6 0-16,3-5 3 15,3-5 2-15,0-6 0 16,0-4 2-16,3-4 0 16,0-4 3-16,0-6 21 15,6-8 12-15,0-14-20 16,3-7-8-16,0-2-9 15,3-12-3-15,-3 12-1 16,0 7 0-16,3 24-9 16,0 8 3-1,0 8 2-15,-1 7-14 16,1 4-6-16,0-3-40 16,3-1-48-16,9-1 29 15</inkml:trace>
  <inkml:trace contextRef="#ctx0" brushRef="#br0" timeOffset="175521.7012">18042 5699 236 0,'-18'-6'90'0,"0"4"-48"0,6 18-56 0,9-9 11 0,-3 9-6 15,-3 11 3-15,4-1 1 16,-4 1 3-16,3-3 1 16,3-1 1-16,3-4 0 0,0-1 0 15,3-7 0-15,-3-3 0 16,6-3 2-16,6-7 3 16,5-6 2-16,7-16-21 15,3-16-8-15,0-21-68 16,3-8-29-1,-4-5 61-15,-2-5 263 32,-9 5-108-17,-3 21-37-15,-6 19-49 16,-6 23-25-16,-6 22 8 16,-6 18 2-16,-3 24 4 15,3 5-3-15,3 3 2 0,0-6 1 16,6-7 0-16,3-8-3 15,0-9 0-15,3-7 4 0,3-5 1 16,0-9 13-16,6-10 5 16,3-13-4-16,3-11-1 15,3-13-20-15,-3-3-7 16,2 11 8-16,-11 6 6 16,3 7 0-16,-3 10-1 15,0 14-7-15,-3 8-1 16,0 5 1-16,0 3 3 15,3 0-9-15,0 0-4 16,3-8 5-16,-3 0 4 16,0-6 9-16,3-5 6 15,-1-7 9-15,4-6 7 0,0-5-9 16,6-9-1-16,0-9-6 16,-3-6 0-16,-3 8-3 15,-6 5 0-15,-1 8 3 16,-2 5 3-16,-9 14-15 15,0 13-7-15,3 2 1 16,6 6 1-16,6 5 0 16,12 3 1-16,30-3-2 15,26-2 1-15,30-9-85 16,42-10-61 0,15-19 57-16</inkml:trace>
  <inkml:trace contextRef="#ctx0" brushRef="#br0" timeOffset="177506.4209">18631 5431 148 0,'0'-2'57'0,"3"2"-30"0,12-3-43 16,-3 3 7-16,21-3 0 15,11-2 4-15,25-3 4 16,14 0 1-16,18 3 0 16,19-6 0-16,13 6 0 15,10 5 0-15,3 0 2 16,3 0 1-16,-18 0 12 15,-9 5 5-15,-21-5-2 16,-20 3 2-16,-16 2-7 16,-14-2-3-16,-13 0-5 15,-8-1-26-15,-6 1-10 0,-9-3-45 16</inkml:trace>
  <inkml:trace contextRef="#ctx0" brushRef="#br0" timeOffset="177881.6893">20283 5291 224 0,'-12'-13'85'0,"9"13"-46"0,3-11-37 0,0 6 19 15,6 0-11-15,0-1-3 16,0-1-2-16,0-7-1 0,3 4-2 16,-3 2-2-16,0 0 1 0,0 3-1 15,-3-1 2-15,0 4-8 16,0-1-1-16,3 3-1 15,0 8 2-15,3 0 2 16,6 0 2-16,5 0 1 16,4 2 3-16,6 1-1 15,6 2-1-15,2 6 1 16,4 4-1-16,0 4 2 16,-1 2 3-16,-5 0 0 15,-6 3 0-15,-3 0-3 16,-9-3 1-16,-7 13 9 15,-8-5 7-15,-17 0-1 16,-10-2 1-16,-12 2-15 16,-6-3-4-16,-2 0-54 15,2 1-22-15</inkml:trace>
  <inkml:trace contextRef="#ctx0" brushRef="#br0" timeOffset="178835.0408">20926 4482 100 0,'-12'-6'38'0,"9"-7"-20"0,0 8-50 16,3 5-7-16</inkml:trace>
  <inkml:trace contextRef="#ctx0" brushRef="#br0" timeOffset="179069.4429">20938 4484 56 0,'0'0'22'0,"0"3"-12"0,0 10-19 15,0-2 4-15,-3 2 3 16,0 11 6-16,-3 26 2 16,-3 14 2-16,-6 20 20 0,-5 46 11 15,-1 23-18-15,-3 19-6 16,3 3-10-16,6 5-2 16,6-19 1-16,6-15 2 15,3-19 1-15,0-24 1 16,0-21-68-16,-6-11-29 15</inkml:trace>
  <inkml:trace contextRef="#ctx0" brushRef="#br0" timeOffset="180037.9008">21057 4619 152 0,'9'-13'57'0,"-3"5"-30"0,6-3-21 16,-6 6 15-16,0 0-5 15,3-3 3-15,-3 0-8 16,3 0-2-16,0-3-5 16,2-2-5-16,10-5 0 0,0-6 1 0,3 0 0 15,3-5 2 1,3-16 1-16,2 0 12 0,10-3 7 16,3 3-2-16,8 0-2 15,10-2-15-15,5-1-4 16,10 6 2-16,5 2 3 15,6 11-3-15,0 5-3 16,13 6-2-16,8 2 3 16,6 8-2-16,9 0-1 15,6 3 3-15,6 5 2 16,6 2 0-16,2 4-1 16,1 4-2-16,3 4-1 15,6 7-1-15,-3 5 3 16,-9-2 0-16,-7 8 1 0,-19 2-5 15,-19 0 1-15,-9 14 0 16,-15-6-1-16,-14-5 4 16,-15-5 2-16,-1-3 0 15,-14-5 2-15,-6-3-22 16,-6-2-9-16,-3 2-125 31,-45 5 59-31</inkml:trace>
  <inkml:trace contextRef="#ctx0" brushRef="#br0" timeOffset="180897.6271">20685 5151 44 0,'-15'82'19'0,"0"-37"-10"0,-11 26-2 15,8-31 9-15,-6 37 3 16,-3 15 1-16,-3 12 11 15,-2 28 5-15,-1 11-13 16,6 15-3-16,3 4-10 16,6-6-2-16,9 8-4 15,6-8-1-15,9-5 1 0,9 2 2 16,12-13 3-16,15-15 0 0,8-11 2 16,16 2-2-16,8-10 2 15,19-6-2-15,5-10 0 16,12-8-8-16,18-5 0 15,9-6-1-15,-3-2 2 16,9-16-1-16,-6-13 2 16,2-14 4-16,1-26 4 15,6-13 9-15,-3-13 7 16,3-11-3-16,0-11-2 16,0-8-8-16,-1-18-4 15,1-2-3-15,-6-1-2 16,3-8-3-16,0-13 1 15,-12 6-2-15,0 4-1 16,-9-7 3-16,0-8 0 0,-12-8-1 16,-9 5 1-16,-9-2 0 15,-14-19 1-15,11-24 13 16,-17 8 8-16,-19-10-6 16,-11 12-3-16,-12 12-3 15,-10 10 1-15,-11-14-1 16,-9 17 0-16,-9 10 4 15,-11 11 3-15,-10-3-10 16,-15-3-6-16,-2 11-5 16,5 14 0-16,-6 2-21 15,-2 10-10-15,8 3-92 16,0-15-39-16,4-6 22 16</inkml:trace>
  <inkml:trace contextRef="#ctx0" brushRef="#br0" timeOffset="181460.1381">20018 3497 292 0,'-18'-23'110'0,"13"12"-60"0,-1 6-61 0,6 5 18 15,0 5-27-15,0 3-9 16,0 8 4-16,0 16 1 16,3 10 15-16,0 32 5 0,2 8 3 15,1 11 3-15,3-1 1 16,0 14 1-16,0-8 0 16,0-21-11-16,6-6-3 15,0-15-15-15,-9-14-4 16,0-8 15-16,-6-26-8 15,0-18-2 1,-6-30-42 0</inkml:trace>
  <inkml:trace contextRef="#ctx0" brushRef="#br0" timeOffset="181725.7513">19974 3569 236 0,'-6'-29'88'0,"12"26"-48"0,9-5-53 16,-4 3 12-16,7 2-8 15,9-2 1-15,6 5 0 16,0 0 0-16,-1 3 5 16,-5 5-3-16,3 0 1 0,-3 13-4 15,-6 0 1-15,-4 3 6 16,-5 2 3-16,-3 3 1 16,-6 3-2-16,0 10 3 15,-3-2 0-15,-6-6-1 0,-3-2 1 16,-9-3-13-16,-8 0-6 15,-13-5-51 1,-6 3-34-16,1-4 41 16</inkml:trace>
  <inkml:trace contextRef="#ctx0" brushRef="#br0" timeOffset="182069.6202">20661 3537 184 0,'0'0'68'0,"-3"11"-36"0,0 10-44 16,0-5 10-16,-3 13-4 15,0 3 1-15,3 18 3 16,-2 0 1-16,2 0 1 16,0-7 2-16,3-6 1 0,-3-3 1 15,0-7 0-15,0-11 17 16,0-3 11-16,3-3 4 15,0-2 2-15,0-2 0 16,0-9-2-16,3-5-19 16,3-13-8-16,3-14-8 15,2 1-2-15,1 2-4 16,9 1 1-16,6-1 0 16,3 3-1-16,5 2-32 15,4 3-12-15,3 1-36 16,2 4-51-16,1 3 38 15</inkml:trace>
  <inkml:trace contextRef="#ctx0" brushRef="#br0" timeOffset="182382.1839">21132 3624 200 0,'-3'0'77'0,"0"0"-42"0,0 3-39 0,3-3 6 16,-6 8-10-1,-6 5 0-15,0 8 2 16,-6 6 3-16,3 13 0 0,3-1-1 15,3-2-2-15,3-5 1 0,6-8 3 16,0-3 1 0,3-5 7-16,0-6 4 0,6-4 28 15,3-12 14-15,3-12-20 16,0-8-7-16,0-6-7 16,0-3 0-16,-6 1-4 15,-3 5 0-15,-3 5 7 16,-3 6 6-16,-3 4-21 15,-3 4-9-15,-3 2-18 16,-3 8-5-16,0 5-17 16,0 3-8-16,6 5-23 15,3 0-11-15,6 1-3 16</inkml:trace>
  <inkml:trace contextRef="#ctx0" brushRef="#br0" timeOffset="182663.4251">21581 3508 288 0,'0'-11'107'0,"0"17"-58"0,-3-6-68 0,3 5 11 15,-6 3-20-15,-3 8-5 16,-6 5 13-16,-9 8 9 16,1 8 7-16,-1 3 1 0,6 13 1 15,3-11 0-15,3-2 0 16,6-8 4-16,3-6 1 15,0-5 3-15,3-8 3 16,0-2 20-16,3-6 8 0,12-10-10 16,0-14-3-16,0-2-30 15,0 0-12-15,0 0-17 16,0 2-3-16,-1 1-42 31,4 2-44-31,0 3 39 0</inkml:trace>
  <inkml:trace contextRef="#ctx0" brushRef="#br0" timeOffset="183053.8664">21763 3701 124 0,'-6'3'49'0,"9"-1"-26"0,-3 4-29 0,0-6 6 15,0 0 1-15,0 0 3 16,6 0 23-16,-1 0 10 15,4-6-2-15,6 4 0 16,3-3-18-16,3-3-5 16,3-3-8-16,-3 0 2 15,-4-4 0-15,-2-4 6 0,-3-2 3 16,-3-3-11-16,-3-2-4 16,0 4-5-16,-6 7-2 15,-9 4-3-15,0 6-1 16,-3 10-14-16,-6 6-4 15,-2 10-3-15,-1 5 2 16,0 14 28-16,6-8 12 16,3 10-14-16,6 3-6 0,6-5 4 15,6-3 2 1,3-11 4-16,3-2 0 0,3-6 13 16,6-4 6-16,3-6-14 15,-1-8-4-15,4-6-77 16</inkml:trace>
  <inkml:trace contextRef="#ctx0" brushRef="#br0" timeOffset="183397.6461">22322 3482 252 0,'-3'2'96'0,"0"4"-52"0,-3 7-69 0,0 0 9 16,-9 3 2-16,-2 5 7 15,-4 0 3-15,3 6 2 16,3-9 2-16,3 3-5 16,3 0 1-16,3-2 0 0,3 0 2 15,3-4 1-15,6 1 1 16,0 0 0-16,3-3 2 16,-3 6 1-16,0-6 3 15,-3-2 10-15,-3-1 5 16,-3-2-5-16,-6 8 1 15,-12 0-8-15,-9 3-3 16,-5-4-3-16,-4 4 0 16,-3-3-18-16,10-3-4 15,11-5-59 1,12 0-57-16,15-3 41 16</inkml:trace>
  <inkml:trace contextRef="#ctx0" brushRef="#br0" timeOffset="183741.4259">22700 3638 332 0,'-6'-3'123'0,"3"0"-66"0,-3 3-71 15,3 3 17-15,-6 2-17 16,-11 6-4-16,-13 10 7 16,-3 3 6-16,-3 5 4 15,4 5-2-15,5-2 2 0,6-3-6 16,6-5 0-16,3-5-4 0,24-1-5 15,6-5 7 1,6-2 4-16,9-6 6 16,-3-7 2-16,5-4 1 15,-5-12 0-15,-3 2 2 16,-6 3-3-16,-3 2 0 16,-6 3-3-16,-9 11-1 15,-9 10-6-15,-15 3 0 16,-9 2 1-16,-3 4 1 15,-5-4-4-15,5 1-1 16,6 2-46-16,9-3-18 0</inkml:trace>
  <inkml:trace contextRef="#ctx0" brushRef="#br0" timeOffset="184288.3571">22956 3757 288 0,'-6'0'110'0,"6"2"-60"0,6 9-91 16,-6 2 3-16,0 14 15 15,0-6 11-15,0 5 10 16,0-2 4-16,0-3-1 16,3-2-3-16,0-6 1 0,0-2 21 15,0-3 8-15,-3-8 15 16,12 0 6-16,-3-8-22 15,3-14-10-15,9-12-11 16,-4 0-5-16,-5-1-9 16,3 6-5-16,-9 3 2 0,-6 7 2 15,-9 3-11-15,-9 6-2 16,1 4 5-16,-1 4 5 16,3 2-4-16,0 2 0 15,9 1-9-15,3 0-4 16,3-3 13-16,18 0 9 15,6-3 5-15,8 0 2 16,4 1 6-16,6-4 4 16,-1 4-1-16,-5 2 2 15,-3 2-6-15,-3 4-1 16,-9-1-2-16,-1 3 1 16,-2 3-2-16,-6-1 2 0,3-2-2 15,-9 0 2-15,3-3 7 16,-3 1 3-16,0-6 31 15,3-3 16-15,12-5-18 16,8-10-6-16,28-6-22 16,14-8-7-16,4-5-4 15,11 0-3-15,-9-3-37 16,4 14-15-16,-10 2-31 16,-5 8-14-16,-4 11-16 15</inkml:trace>
  <inkml:trace contextRef="#ctx0" brushRef="#br0" timeOffset="184382.5118">24296 3640 160 0,'0'0'63'0,"3"3"-34"0,11 0-34 0,-5 2 10 15,15 3-74-15,15 0-28 16</inkml:trace>
  <inkml:trace contextRef="#ctx0" brushRef="#br0" timeOffset="187195.1144">21271 5323 232 0,'-6'-5'88'0,"4"2"-48"0,2 0-49 0,0 3 12 15,0 0 4 1,0 0 5-16,0 0 6 0,0 0 1 16,0 0-10-16,0 0-5 0,0 0-3 15,0 6-8-15,-3 7-3 16,0 11 1-16,-6 15 3 15,0 38 14-15,-6 21 7 16,0 24-3-16,0 5 1 16,6 0-6-16,3-11-2 15,3-2-5-15,3-16 0 16,0-14 2-16,0-15 1 16,9-16 1-16,-9-3 2 15,0-18-10-15,0-5-4 16,-9-17-40-16,-3-13-76 15</inkml:trace>
  <inkml:trace contextRef="#ctx0" brushRef="#br0" timeOffset="188288.794">21623 5384 112 0,'6'-3'44'0,"9"3"-24"0,-4-3-17 0,-5-2 12 15,3-3-7-15,0 3-2 0,-3 0 5 16,0-1 3-16,-3 4-7 16,0-4 22-16,0 4 10 0,-3-1-4 15,0 1-3-15,0-1-7 16,0 0-2-16,0 3-3 16,0-2-1-16,0-1-4 15,0 3-1-15,0 0-4 16,0 0-1-16,0 5-10 15,0 1-1-15,-3 20 2 16,-3 11 0 0,-6 24 0-16,0 10 1 15,0 11 1-15,-2 6 1 16,-1 12 1-16,3 1 2 16,3-3 1-16,3-8-3 15,3-6-1-15,3 3 1 0,3-12 0 16,0-9-5-16,0-21 1 15,-3-8 6-15,3-8 4 16,0-5 12-16,-6-9 8 16,0-7-13-16,-3-5-7 15,0-6-35-15,0-18-16 16,0-3-43-16,0-5-17 16,3 0-33-1</inkml:trace>
  <inkml:trace contextRef="#ctx0" brushRef="#br0" timeOffset="188851.6832">22126 5320 212 0,'-3'0'79'0,"3"3"-42"0,0-3-41 0,3 0 13 15,-3 0 4-15,0 0 17 16,0 0-5 0,0 0-13-16,0 0 2 0,0 5 0 15,0 8 6 1,0 17 11-1,0 9-14-15,0 22-5 16,-9 5-7-16,0 8-2 16,-3 8-1-16,3 14-2 0,0-6 3 15,3-1 2-15,0-9 0 16,3-9 2-16,0-10 2 16,3-8 5-16,0-11-8 15,0-10-1-15,0-8 1 16,0-3 1-16,-3-5-6 15,0-8 0-15,-3-11-69 16,-3-7-32-16,-3-17-46 16</inkml:trace>
  <inkml:trace contextRef="#ctx0" brushRef="#br0" timeOffset="189288.9503">21209 5950 244 0,'-3'-8'93'0,"3"8"-50"0,3 0-48 15,-3 0 17 1,6 0-9-16,3-3 5 15,0 1 2-15,6-1-5 16,8-2 1-16,7-1 4 0,12-1-4 16,0 1-1-16,-4 1-5 15,-5 2 0-15,-6 1-22 16,-3-1-10-16,-7 3-158 31,1 5 81-31</inkml:trace>
  <inkml:trace contextRef="#ctx0" brushRef="#br0" timeOffset="189648.5751">21569 5720 284 0,'-6'-6'107'0,"6"6"-58"0,0 0-59 0,0 0 16 0,0 0-6 15,0 6 2-15,0-1-3 16,0 3 0-16,3 5 1 16,3 3 0-16,3 5 2 0,3 0-1 15,3 3-1-15,3 0 3 16,-3-3 2-16,-4 0-2 15,-2-2-2-15,-9-1 13 16,0-2 7-16,-6 0-8 16,0 3-4-16,1-3-20 15,-4-3-5-15,0 3-32 16,-3-11-14-16,3 0-55 16</inkml:trace>
  <inkml:trace contextRef="#ctx0" brushRef="#br0" timeOffset="189961.0162">21834 5966 140 0,'-6'2'52'0,"6"-2"-28"0,-3 0-13 0,0 3 18 15,-3 0 5-15,0-1 6 16,-3-2-4-16,0 3 1 15,0 0-21-15,0-3 0 0,4 0 0 16,-1 2-13-16,3 1-3 0,3-3-3 16,6 3 1-16,5-1 5 15,7-2 3-15,6 0 4 16,9 0 1-16,3 0-3 16,-1-2 0-16,10-1-5 15,-3 0 0-15,-7 1-3 16,-5-1-3-16,-6 0-38 15,-9 1-15-15</inkml:trace>
  <inkml:trace contextRef="#ctx0" brushRef="#br0" timeOffset="190195.2543">21929 5860 260 0,'-24'-8'99'0,"24"5"-54"0,3 3-53 15,9 0 18-15,3 0-11 16,6 3 5-16,-3 2 4 16,3 3-4-16,6 6 0 0,-1 7 2 15,-2 0-3-15,-3 0 0 16,-3 5-1-16,-6 6 1 16,-3-3-13-16,-9-5-6 15,-9 0-24-15,-3-6-10 16,0 1-53-1</inkml:trace>
  <inkml:trace contextRef="#ctx0" brushRef="#br0" timeOffset="190539.0747">22218 5998 184 0,'-12'-3'71'0,"9"3"-38"0,3 0-25 16,0 0 16-16,0 0-6 16,3 0 2-16,3 0 4 15,3-3 5-15,3 1-16 16,3-1 4-16,3 0 1 0,-4 1-6 15,22-1-2-15,0-2-5 0,0-1-2 16,-1 1-1-16,1 0-2 16,-3-3 1-16,-3 0 1 15,-4 0-28-15,1 0-11 16,-3 3-64 0,-3 0-53-16,-6 2 54 15</inkml:trace>
  <inkml:trace contextRef="#ctx0" brushRef="#br0" timeOffset="190820.3059">22468 5879 308 0,'-15'-8'115'0,"12"10"-62"0,9-2-68 16,-3 0 16-16,3 3-5 16,3-3 2-16,3 0 2 15,0 3 2-15,6 2-1 16,-1-3 4-16,1 4 1 0,-3-1-2 15,0 3-3-15,0 3 2 16,-3-1 0-16,0 3 1 16,-6-2 2-16,-6 2 1 15,0 0 1-15,-18 11-2 16,-9 0-1-16,-9-3-3 16,-8 6-2-16,2-6-10 15,6-3-6-15,10-2-34 16,8-5-15-16,24-6-57 15</inkml:trace>
  <inkml:trace contextRef="#ctx0" brushRef="#br0" timeOffset="191883.2422">23114 5564 144 0,'-3'-3'55'0,"6"3"-30"0,-3-3-5 16,0 3 19-16,0 0 1 16,0-2 0-16,0-1-10 15,0 0-6-15,0-2-14 16,0-3-4-16,0 0 0 0,0 0-5 16,0 0-3-16,-3 0-2 15,0 1 3-15,3-1 0 16,-6 2 3-16,6 1-1 15,-3 0-1-15,0-1 9 16,0 1 4-16,0 0 2 16,0 0 4-16,-3 2-5 15,6 0 0-15,0 1-4 16,0-1-1-16,-3 0-1 0,0 1 2 16,0-1-1-16,3 0 0 15,-3 1-5-15,3-1-1 16,0 0-1-1,0 3-6-15,-3 6-2 16,0 4 5-16,-3 12 2 16,0 22 1-16,-6 12 1 15,-2 13 2-15,5 10 4 16,0 19-2-16,3 3-2 16,12-6 0-16,-3-8-1 0,3-7-2 15,3-4 1-15,-9-10 4 16,0-5 4-16,0-18 0 15,0-9 1-15,0-5-4 16,0-8 0-16,0-5-16 16,-9-29-82-1,0-8-24-15,3-8-44 16</inkml:trace>
  <inkml:trace contextRef="#ctx0" brushRef="#br0" timeOffset="287988.1535">2996 4138 372 0,'-21'0'140'0,"18"-3"-76"0,6-2-83 16,3 5 18-16,0-3-11 15,3-2 0-15,3-11 4 16,9-8 3-16,8-8 3 15,16-21-4-15,12-7 2 0,11-9 2 16,4-11 1-16,5-7-2 16,12-5 2-16,-2-6-1 15,-1 5 0-15,-9 8 2 16,-5 1 2-16,-7 4-3 0,-2 9 0 16,-7 7 3-16,-5 9 1 15,-6 7 1-15,-10 11 2 16,-5 6-21-16,-9 7-7 15,-3 5 2-15,-6 6 1 16,-3 2-15-16,-27 19-95 31</inkml:trace>
  <inkml:trace contextRef="#ctx0" brushRef="#br0" timeOffset="288332.2004">3053 4336 312 0,'11'-8'115'0,"10"-10"-62"0,21-17-64 15,-15 19 16-15,20-15-4 16,13-20 1-16,8-9 2 15,13-30 0-15,23-22-2 16,3-9 16-16,0-6 8 0,6 2-16 16,-6 14-4-16,-14 13-5 0,-10 14 1 15,-17 10-3-15,-13 13 0 16,-11 16 1-16,-9 10 0 16,-7 6-11-16,-2 8-3 15,-6 5-35-15,-3 6-13 16,-6 23-162-1,-24 3 117 1</inkml:trace>
  <inkml:trace contextRef="#ctx0" brushRef="#br0" timeOffset="288785.1039">3017 3222 436 0,'-9'0'162'0,"9"6"-88"0,0 2-95 16,0-6 22-16,0 11-11 15,0 17 4-15,-6 12-8 16,-3 11-1-16,-3 13 8 16,3 8-1-16,-12 13 3 0,0 6 3 15,4-1 3-15,-7 6-2 16,6-5 0-16,12-3-4 0,3-13 1 16,12-9 0-16,0-4-1 15,9-14 8-15,6-5 5 16,2-8 2-16,7-10 2 15,12-11 2-15,20-11 2 16,7-10-7-16,5-11-1 16,9-13-6-16,16-3-4 15,-1-3 3-15,-6-2 1 16,-6 6-14-16,4-1-6 16,14 3-112-16,-15-3-49 15</inkml:trace>
  <inkml:trace contextRef="#ctx0" brushRef="#br0" timeOffset="307083.23">3127 14331 332 0,'-48'3'126'0,"27"-1"-68"0,-20-2-59 0,23 3 23 0,-9 0-15 15,-23 2-2-15,-7 3-5 16,-3 3-1-16,-8 2 1 15,-6 0 0-15,-16-2 0 0,1-3 8 16,3-1 7-16,-4 1-5 16,-5-2-1-16,-6-1-7 15,9-2-2-15,-10 2-2 16,4-2-2-16,-6-3 3 16,3 0 2-16,6-3 4 15,-1-2 4-15,7-3 9 16,0-3 6-16,5-2-9 15,10 0-1-15,3-1-6 16,11 1 0-16,4 0-7 16,5-6-1-16,6-7-7 15,4-8 0-15,2-11-8 0,0-8-1 16,15-8 7-16,4 3 2 16,2-3 2-16,6 3 4 15,3 2 0-15,0 3 1 16,-3 0 0-16,3 6 2 15,0 2-1-15,6 0-1 16,-6 5 1-16,3 3-1 16,3 0-5-16,6 0 1 15,3-5 2-15,-3 7 3 16,6 1-5-16,3 5 1 16,9 0-6-16,6 2-1 15,3-5-9-15,8-5 0 0,7-2 1 16,5-1 3-16,19-2 7 15,-4 2 2-15,7-5 1 16,2 3 4-16,-2 2 0 16,14 0 1-16,3 6-3 15,9-1 2-15,4 1-1 16,20 0 0-16,3 2 4 16,3 0 1-16,24 0-4 15,-1 1 1-15,4 2-2 16,15-11 0-16,-7-2 2 15,22-3 0-15,0-8 2 16,-1-3 1-16,7 3-1 16,-4-5-2-16,4 5 1 15,-4-2-1-15,-5 4 6 16,-10 6 4-16,-14 6-10 0,-6 4-2 16,-6 1 7-16,-18-1 4 15,-15 6 0-15,-15 6 2 16,-9 1-4-16,-5 9 1 15,-10 3-7-15,-8 4-1 16,-16 4 0-16,-11 2 2 16,-6 2-1-16,-7 9-1 15,-2 7 3-15,0 11 0 16,6 6-4-16,-3 15 1 16,-4 0 0-16,1 11 2 0,0 16-3 15,0-3 0-15,0 8 1 16,-1-3 2-16,1 6-3 15,0 16 0-15,0 2 1 16,-6-5 2-16,6 2 1 16,-10-5 1-16,-8-5 0 15,-6 3 0-15,-9-6 0 16,-5-5 2-16,-7-5 1 16,-9 8 1-16,-3-11-2 15,-8-5 1-15,-13 2-2 16,-20-15 2-16,-10-9 0 15,-8-2 3-15,-15-5-3 16,-21-6 1-16,-12 1-5 16,-18-9-2-16,-9 6 2 15,-8 2 0-15,-22 3 1 16,-5 6 2-16,-18 7-3 0,0-8-2 16,-7 6 2-16,16-1 0 15,0-2 3-15,20-5 1 16,13 0-19-16,5-14-6 15,3-13-173 1</inkml:trace>
  <inkml:trace contextRef="#ctx0" brushRef="#br0" timeOffset="355148.764">19977 2585 368 0,'-39'-32'137'0,"27"6"-74"0,-9-17-67 0,9 27 26 16,-11-5-16-16,-7-5-1 16,-6-3-8-16,-12-6 0 15,-5 1 1-15,-4 2 1 0,-11-2 3 16,2-1-3-16,1-7 0 15,-13 2-1-15,1 6-2 16,0 2 3-16,-4 6 2 16,-8 2-2-16,-6 8-2 0,3-3-3 15,-10 6-1-15,7 3 4 16,-9 2 3-16,0 2-1 16,-3 6-2-16,-1 3-1 15,-17 5 3-15,-9 13-9 16,9 8-3-16,-14 8 2 15,-4 14 4-15,-6 7-1 16,-3 8 1-16,6 19-5 16,3 5 0-16,-2 7-1 15,8 1 1-15,3 21 2 16,9 0 4-16,-6 8-4 16,9 19 0-16,-3 10 5 15,6 13 2-15,0 9 5 0,5 9 1 16,7-1-6-16,9 12-2 15,12-7-1-15,2 2 4 16,-5 53 1-16,24-24 1 16,14 0-3-16,15-2 2 15,12 18 1-15,13 18 2 16,8-7 1-16,14 10 1 16,16-13-5-16,6 8 1 15,6 0 0-15,14 8 2 16,4 3-3-16,5-16 0 15,22 2 3-15,2-21 1 16,15-5 1-16,18-29 2 16,15-16-1-16,12-3 2 0,24-24-2 15,2-10 0-15,25-16-1 16,-1-5 0-16,27-16 0 16,4-16 0-16,17-8 0 15,21-14 2-15,3-15-5 16,17-18-1-16,10-19 2 15,0-16 1-15,-1-22-4 16,16-15 1-16,-7-18 0 16,7-11 2-16,0-14-1 15,-19 1-1-15,1-14 3 16,-9-2 2-16,-1 0 0 16,-14-11 2-16,-12-13 2 15,-12-3 2-15,-11-5 1 16,-13-21 0-16,6 0-4 15,-15-11 0-15,1-26-7 0,-10 0-1 16,0-27 0-16,-8 1 0 16,-27-14-5-16,2-13 1 15,-29 0 2-15,-24 2 1 16,-18 11 12-16,-26 8 5 16,-21 21 14-16,-19-2 8 15,-14-8-9-15,-18 2-5 16,-12-5-7-16,-15 8-1 15,-23-5-9-15,-10 7-2 16,-17-2 1-16,-18 5 1 16,-10-5-14-16,-17-13-6 15,-17-21-17-15,-4 7-9 0,-3 3 21 16,0 29 11-16,0 14 21 16,-3 5 11-16,9 15-8 15,-8 14-2-15,-1 16-9 16,-6-6-2-16,-15 14-2 15,-5 13-2-15,-19 15-4 16,-8 12 0-16,-21 10-5 16,-24 29-1-16,-39 29-31 15,-21 26-10-15,-50 49-25 16,-54 62-10-16,-62 49-55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3888" cy="3540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0" tIns="49520" rIns="99040" bIns="49520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kumimoji="1" sz="13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800725" y="0"/>
            <a:ext cx="4433888" cy="3540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0" tIns="49520" rIns="99040" bIns="49520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33400"/>
            <a:ext cx="3549650" cy="2662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69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63663" y="3373438"/>
            <a:ext cx="7507287" cy="31924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0" tIns="49520" rIns="99040" bIns="495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69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5288"/>
            <a:ext cx="4433888" cy="3540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0" tIns="49520" rIns="99040" bIns="49520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kumimoji="1" sz="13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169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800725" y="6745288"/>
            <a:ext cx="4433888" cy="3540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0" tIns="49520" rIns="99040" bIns="49520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Times New Roman" panose="02020603050405020304" pitchFamily="18" charset="0"/>
              </a:defRPr>
            </a:lvl1pPr>
          </a:lstStyle>
          <a:p>
            <a:fld id="{EF6EEB13-CE12-4FF4-956E-CED59E762266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0678358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投影片圖像版面配置區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0482" name="備忘稿版面配置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20483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B814A0B1-CF1E-44B2-859B-3C248C1D5C42}" type="slidenum">
              <a:rPr lang="zh-TW" altLang="en-US" sz="1300">
                <a:latin typeface="Times New Roman" panose="02020603050405020304" pitchFamily="18" charset="0"/>
                <a:ea typeface="新細明體" panose="02020500000000000000" pitchFamily="18" charset="-120"/>
              </a:rPr>
              <a:pPr eaLnBrk="1" hangingPunct="1"/>
              <a:t>1</a:t>
            </a:fld>
            <a:endParaRPr lang="zh-TW" altLang="zh-TW" sz="13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633534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sz="1200" b="0" i="0" u="none" strike="noStrike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Assume the standard five-stage integer pipeline, so that branches have a delay of 1 clock cycle. </a:t>
            </a:r>
          </a:p>
          <a:p>
            <a:r>
              <a:rPr kumimoji="1" lang="en-US" altLang="zh-TW" sz="1200" b="0" i="0" u="none" strike="noStrike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R1 is initially the address of the element in the array with the highest address</a:t>
            </a:r>
          </a:p>
          <a:p>
            <a:r>
              <a:rPr kumimoji="1" lang="en-US" altLang="zh-TW" sz="1200" b="0" i="0" u="none" strike="noStrike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F2 contains the scalar value </a:t>
            </a:r>
            <a:r>
              <a:rPr kumimoji="1" lang="en-US" altLang="zh-TW" sz="1200" b="0" i="1" u="none" strike="noStrike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s</a:t>
            </a:r>
            <a:r>
              <a:rPr kumimoji="1" lang="en-US" altLang="zh-TW" sz="1200" b="0" i="0" u="none" strike="noStrike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 </a:t>
            </a:r>
          </a:p>
          <a:p>
            <a:r>
              <a:rPr kumimoji="1" lang="en-US" altLang="zh-TW" sz="1200" b="0" i="0" u="none" strike="noStrike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Register R2 is precomputed, so that 8(R2) is the address of the last element to operate on</a:t>
            </a:r>
          </a:p>
          <a:p>
            <a:r>
              <a:rPr kumimoji="1" lang="en-US" altLang="zh-TW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Assume a latency of 1 cycle from integer ALU to branch since the branch address is calculated in ID which occurs in the same cycle in the EX of the previous instruction.</a:t>
            </a:r>
            <a:endParaRPr kumimoji="1" lang="en-US" altLang="zh-TW" sz="1200" b="0" i="0" u="none" strike="noStrike" kern="1200" baseline="0" dirty="0" smtClean="0">
              <a:solidFill>
                <a:schemeClr val="tx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+mn-cs"/>
            </a:endParaRPr>
          </a:p>
          <a:p>
            <a:r>
              <a:rPr kumimoji="1" lang="en-US" altLang="zh-TW" sz="1200" b="0" i="0" u="none" strike="noStrike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Ignore delayed branch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6EEB13-CE12-4FF4-956E-CED59E762266}" type="slidenum">
              <a:rPr lang="zh-TW" altLang="en-US" smtClean="0"/>
              <a:pPr/>
              <a:t>28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263663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5068613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6969916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632B30-CAE9-4814-ADFA-E2C75FE059F9}" type="slidenum">
              <a:rPr lang="en-US" altLang="zh-TW"/>
              <a:pPr/>
              <a:t>19</a:t>
            </a:fld>
            <a:endParaRPr lang="en-US" altLang="zh-TW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321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280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54764D-F9E2-489C-BFC0-7807BBE26C45}" type="slidenum">
              <a:rPr lang="en-US" altLang="zh-TW"/>
              <a:pPr/>
              <a:t>22</a:t>
            </a:fld>
            <a:endParaRPr lang="en-US" altLang="zh-TW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321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692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Branch</a:t>
            </a:r>
            <a:r>
              <a:rPr lang="en-US" altLang="zh-TW" baseline="0" dirty="0" smtClean="0"/>
              <a:t>es make data flow dynamic; an instruction may be data dependent on more than one predecessor </a:t>
            </a:r>
            <a:r>
              <a:rPr lang="en-US" altLang="zh-TW" baseline="0" dirty="0" smtClean="0">
                <a:sym typeface="Wingdings" panose="05000000000000000000" pitchFamily="2" charset="2"/>
              </a:rPr>
              <a:t> program order determines which predecessor, which in turn is decided by control dependen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6EEB13-CE12-4FF4-956E-CED59E762266}" type="slidenum">
              <a:rPr lang="zh-TW" altLang="en-US" smtClean="0"/>
              <a:pPr/>
              <a:t>23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8466532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投影片圖像版面配置區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0482" name="備忘稿版面配置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20483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B814A0B1-CF1E-44B2-859B-3C248C1D5C42}" type="slidenum">
              <a:rPr lang="zh-TW" altLang="en-US" sz="1300">
                <a:latin typeface="Times New Roman" panose="02020603050405020304" pitchFamily="18" charset="0"/>
                <a:ea typeface="新細明體" panose="02020500000000000000" pitchFamily="18" charset="-120"/>
              </a:rPr>
              <a:pPr eaLnBrk="1" hangingPunct="1"/>
              <a:t>25</a:t>
            </a:fld>
            <a:endParaRPr lang="zh-TW" altLang="zh-TW" sz="13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616298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79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1225" y="4462463"/>
            <a:ext cx="5008563" cy="4229100"/>
          </a:xfrm>
          <a:ln/>
        </p:spPr>
        <p:txBody>
          <a:bodyPr lIns="93346" tIns="45855" rIns="93346" bIns="45855"/>
          <a:lstStyle/>
          <a:p>
            <a:endParaRPr lang="zh-TW" altLang="en-US"/>
          </a:p>
        </p:txBody>
      </p:sp>
      <p:sp>
        <p:nvSpPr>
          <p:cNvPr id="11079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74738" y="711200"/>
            <a:ext cx="4681537" cy="3511550"/>
          </a:xfrm>
          <a:ln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7897036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BDD9E0-4282-4D9A-9EB5-B3DE6A46DE51}" type="slidenum">
              <a:rPr lang="en-US" altLang="zh-TW" sz="1200"/>
              <a:pPr eaLnBrk="1" hangingPunct="1"/>
              <a:t>27</a:t>
            </a:fld>
            <a:endParaRPr lang="en-US" altLang="zh-TW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913771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 userDrawn="1"/>
        </p:nvSpPr>
        <p:spPr bwMode="auto">
          <a:xfrm>
            <a:off x="0" y="6138863"/>
            <a:ext cx="9144000" cy="719137"/>
          </a:xfrm>
          <a:prstGeom prst="rect">
            <a:avLst/>
          </a:prstGeom>
          <a:solidFill>
            <a:srgbClr val="7F1084"/>
          </a:solidFill>
          <a:ln>
            <a:noFill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zh-TW" altLang="en-US">
              <a:latin typeface="Calibri" pitchFamily="34" charset="0"/>
            </a:endParaRPr>
          </a:p>
        </p:txBody>
      </p:sp>
      <p:pic>
        <p:nvPicPr>
          <p:cNvPr id="5" name="Picture 11" descr="清大LOGO(鳥)"/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163"/>
            <a:ext cx="161925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 descr="清大書法字 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210300"/>
            <a:ext cx="2087563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5"/>
          <p:cNvSpPr txBox="1">
            <a:spLocks noChangeArrowheads="1"/>
          </p:cNvSpPr>
          <p:nvPr userDrawn="1"/>
        </p:nvSpPr>
        <p:spPr bwMode="auto">
          <a:xfrm>
            <a:off x="682625" y="6553200"/>
            <a:ext cx="2520950" cy="3048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400">
                <a:solidFill>
                  <a:schemeClr val="bg1"/>
                </a:solidFill>
                <a:latin typeface="Arial" pitchFamily="34" charset="0"/>
              </a:rPr>
              <a:t>National Tsing Hua University</a:t>
            </a:r>
          </a:p>
        </p:txBody>
      </p:sp>
      <p:pic>
        <p:nvPicPr>
          <p:cNvPr id="8" name="Picture 13" descr="清大LOGO(圓)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81725"/>
            <a:ext cx="68421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692150"/>
            <a:ext cx="8010525" cy="2382838"/>
          </a:xfrm>
        </p:spPr>
        <p:txBody>
          <a:bodyPr/>
          <a:lstStyle>
            <a:lvl1pPr algn="ctr">
              <a:lnSpc>
                <a:spcPct val="100000"/>
              </a:lnSpc>
              <a:defRPr sz="4400"/>
            </a:lvl1pPr>
          </a:lstStyle>
          <a:p>
            <a:pPr lvl="0"/>
            <a:r>
              <a:rPr lang="en-US" altLang="zh-TW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55650" y="3716338"/>
            <a:ext cx="7778750" cy="1584325"/>
          </a:xfrm>
        </p:spPr>
        <p:txBody>
          <a:bodyPr/>
          <a:lstStyle>
            <a:lvl1pPr marL="0" indent="0" algn="ctr">
              <a:spcBef>
                <a:spcPct val="15000"/>
              </a:spcBef>
              <a:buFontTx/>
              <a:buNone/>
              <a:defRPr sz="3200"/>
            </a:lvl1pPr>
          </a:lstStyle>
          <a:p>
            <a:pPr lvl="0"/>
            <a:r>
              <a:rPr lang="en-US" altLang="zh-TW" noProof="0" smtClean="0"/>
              <a:t>Click to edit Master sub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11200" y="6229350"/>
            <a:ext cx="1930400" cy="5143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kumimoji="0" sz="1400">
                <a:solidFill>
                  <a:srgbClr val="5E574E"/>
                </a:solidFill>
                <a:latin typeface="Arial" panose="020B0604020202020204" pitchFamily="34" charset="0"/>
              </a:defRPr>
            </a:lvl1pPr>
          </a:lstStyle>
          <a:p>
            <a:endParaRPr lang="zh-TW" altLang="zh-TW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zh-TW" altLang="zh-TW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/>
            </a:lvl1pPr>
          </a:lstStyle>
          <a:p>
            <a:fld id="{ADA494F0-93F2-4833-8642-70EAF76E9F3E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7908810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F23B9D-1627-428B-9DE5-1BBC89274CF2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960954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59550" y="228600"/>
            <a:ext cx="2051050" cy="58642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00750" cy="58642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D4166B-52E3-401C-8D9E-3D7DDDD0DC22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501603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標題，文字及美工圖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85825" y="381000"/>
            <a:ext cx="7953375" cy="962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893763" y="1638300"/>
            <a:ext cx="3892550" cy="462915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線上圖像版面配置區 3"/>
          <p:cNvSpPr>
            <a:spLocks noGrp="1"/>
          </p:cNvSpPr>
          <p:nvPr>
            <p:ph type="clipArt" sz="half" idx="2"/>
          </p:nvPr>
        </p:nvSpPr>
        <p:spPr>
          <a:xfrm>
            <a:off x="4938713" y="1638300"/>
            <a:ext cx="3892550" cy="4629150"/>
          </a:xfrm>
        </p:spPr>
        <p:txBody>
          <a:bodyPr/>
          <a:lstStyle/>
          <a:p>
            <a:pPr lvl="0"/>
            <a:endParaRPr lang="zh-TW" altLang="en-US" noProof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838200" y="64008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>
                <a:ea typeface="標楷體" panose="03000509000000000000" pitchFamily="65" charset="-120"/>
              </a:defRPr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34290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ED10BB3-AF5C-43AB-A1E2-93EE963D6810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83075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263" y="317500"/>
            <a:ext cx="8229600" cy="758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8463" y="1052513"/>
            <a:ext cx="4097337" cy="26590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52513"/>
            <a:ext cx="4097338" cy="26590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398463" y="3863975"/>
            <a:ext cx="8347075" cy="2660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291513" y="6616700"/>
            <a:ext cx="606425" cy="152400"/>
          </a:xfrm>
        </p:spPr>
        <p:txBody>
          <a:bodyPr/>
          <a:lstStyle>
            <a:lvl1pPr>
              <a:defRPr/>
            </a:lvl1pPr>
          </a:lstStyle>
          <a:p>
            <a:fld id="{A8EF409C-AB49-42F7-B29B-D8E65C6656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51573769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300"/>
              </a:spcBef>
              <a:defRPr/>
            </a:lvl1pPr>
            <a:lvl2pPr>
              <a:spcBef>
                <a:spcPts val="300"/>
              </a:spcBef>
              <a:defRPr/>
            </a:lvl2pPr>
            <a:lvl3pPr>
              <a:spcBef>
                <a:spcPts val="300"/>
              </a:spcBef>
              <a:defRPr/>
            </a:lvl3pPr>
            <a:lvl4pPr>
              <a:spcBef>
                <a:spcPts val="300"/>
              </a:spcBef>
              <a:defRPr/>
            </a:lvl4pPr>
            <a:lvl5pPr>
              <a:spcBef>
                <a:spcPts val="300"/>
              </a:spcBef>
              <a:defRPr/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F8A0A4-1A2F-4B89-B3C7-02C31CE3A532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138177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C6F5-E875-4294-983F-0C98D29C71E2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8885530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25450" y="1125538"/>
            <a:ext cx="4013200" cy="496728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91050" y="1125538"/>
            <a:ext cx="4013200" cy="496728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7B092A-BDAC-4842-B150-2BA3BE831A2E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911140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F206AD-E6B4-4380-9510-9262C6BAD3AB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4044420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E26518-2301-4288-8958-BDA5B1B754F8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8195821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8F8FC3-5E9A-4038-B5A8-66BD6BC00F38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3682720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CD4846-DA3B-40DF-B5CF-8C74617F3C43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3641586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8FEB29-1780-42CD-B804-8F89355597EA}" type="slidenum">
              <a:rPr lang="zh-TW" altLang="en-US"/>
              <a:pPr/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3002217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10"/>
          <p:cNvSpPr>
            <a:spLocks noChangeArrowheads="1"/>
          </p:cNvSpPr>
          <p:nvPr userDrawn="1"/>
        </p:nvSpPr>
        <p:spPr bwMode="auto">
          <a:xfrm>
            <a:off x="0" y="6138863"/>
            <a:ext cx="9144000" cy="719137"/>
          </a:xfrm>
          <a:prstGeom prst="rect">
            <a:avLst/>
          </a:prstGeom>
          <a:solidFill>
            <a:srgbClr val="7F1084"/>
          </a:solidFill>
          <a:ln>
            <a:noFill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zh-TW" altLang="en-US">
              <a:latin typeface="Calibri" pitchFamily="34" charset="0"/>
            </a:endParaRPr>
          </a:p>
        </p:txBody>
      </p:sp>
      <p:pic>
        <p:nvPicPr>
          <p:cNvPr id="124931" name="Picture 11" descr="清大LOGO(鳥)"/>
          <p:cNvPicPr>
            <a:picLocks noChangeAspect="1" noChangeArrowheads="1"/>
          </p:cNvPicPr>
          <p:nvPr userDrawn="1"/>
        </p:nvPicPr>
        <p:blipFill>
          <a:blip r:embed="rId1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163"/>
            <a:ext cx="161925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82042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2493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5450" y="1052736"/>
            <a:ext cx="81788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50000"/>
              </a:spcBef>
              <a:defRPr kumimoji="0" sz="1400">
                <a:solidFill>
                  <a:schemeClr val="bg2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kumimoji="0" sz="140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fld id="{00019357-62ED-46DA-9758-0BDF6BF309D1}" type="slidenum">
              <a:rPr lang="zh-TW" altLang="en-US"/>
              <a:pPr/>
              <a:t>‹#›</a:t>
            </a:fld>
            <a:endParaRPr lang="zh-TW" altLang="zh-TW"/>
          </a:p>
        </p:txBody>
      </p:sp>
      <p:sp>
        <p:nvSpPr>
          <p:cNvPr id="4105" name="Rectangle 9"/>
          <p:cNvSpPr>
            <a:spLocks noChangeArrowheads="1"/>
          </p:cNvSpPr>
          <p:nvPr userDrawn="1"/>
        </p:nvSpPr>
        <p:spPr bwMode="auto">
          <a:xfrm>
            <a:off x="0" y="908050"/>
            <a:ext cx="9144000" cy="144463"/>
          </a:xfrm>
          <a:prstGeom prst="rect">
            <a:avLst/>
          </a:prstGeom>
          <a:solidFill>
            <a:srgbClr val="7F1084"/>
          </a:solidFill>
          <a:ln>
            <a:noFill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zh-TW" altLang="en-US">
              <a:latin typeface="Calibri" pitchFamily="34" charset="0"/>
            </a:endParaRPr>
          </a:p>
        </p:txBody>
      </p:sp>
      <p:pic>
        <p:nvPicPr>
          <p:cNvPr id="124937" name="Picture 14" descr="清大書法字 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210300"/>
            <a:ext cx="2087563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1" name="Text Box 15"/>
          <p:cNvSpPr txBox="1">
            <a:spLocks noChangeArrowheads="1"/>
          </p:cNvSpPr>
          <p:nvPr userDrawn="1"/>
        </p:nvSpPr>
        <p:spPr bwMode="auto">
          <a:xfrm>
            <a:off x="682625" y="6553200"/>
            <a:ext cx="2520950" cy="3048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400">
                <a:solidFill>
                  <a:schemeClr val="bg1"/>
                </a:solidFill>
                <a:latin typeface="Arial" pitchFamily="34" charset="0"/>
              </a:rPr>
              <a:t>National Tsing Hua University</a:t>
            </a:r>
          </a:p>
        </p:txBody>
      </p:sp>
      <p:pic>
        <p:nvPicPr>
          <p:cNvPr id="124939" name="Picture 13" descr="清大LOGO(圓)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81725"/>
            <a:ext cx="68421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3" r:id="rId2"/>
    <p:sldLayoutId id="2147483662" r:id="rId3"/>
    <p:sldLayoutId id="2147483661" r:id="rId4"/>
    <p:sldLayoutId id="2147483660" r:id="rId5"/>
    <p:sldLayoutId id="2147483659" r:id="rId6"/>
    <p:sldLayoutId id="2147483658" r:id="rId7"/>
    <p:sldLayoutId id="2147483657" r:id="rId8"/>
    <p:sldLayoutId id="2147483656" r:id="rId9"/>
    <p:sldLayoutId id="2147483655" r:id="rId10"/>
    <p:sldLayoutId id="2147483654" r:id="rId11"/>
    <p:sldLayoutId id="2147483667" r:id="rId12"/>
    <p:sldLayoutId id="2147483668" r:id="rId13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Calibri" panose="020F0502020204030204" pitchFamily="34" charset="0"/>
          <a:ea typeface="標楷體" panose="03000509000000000000" pitchFamily="65" charset="-12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Calibri" panose="020F0502020204030204" pitchFamily="34" charset="0"/>
          <a:ea typeface="標楷體" panose="03000509000000000000" pitchFamily="65" charset="-12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Calibri" panose="020F0502020204030204" pitchFamily="34" charset="0"/>
          <a:ea typeface="標楷體" panose="03000509000000000000" pitchFamily="65" charset="-12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Calibri" panose="020F0502020204030204" pitchFamily="34" charset="0"/>
          <a:ea typeface="標楷體" panose="03000509000000000000" pitchFamily="65" charset="-12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Calibri" panose="020F0502020204030204" pitchFamily="34" charset="0"/>
          <a:ea typeface="標楷體" panose="03000509000000000000" pitchFamily="65" charset="-12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Calibri" panose="020F0502020204030204" pitchFamily="34" charset="0"/>
          <a:ea typeface="標楷體" panose="03000509000000000000" pitchFamily="65" charset="-12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Calibri" panose="020F0502020204030204" pitchFamily="34" charset="0"/>
          <a:ea typeface="標楷體" panose="03000509000000000000" pitchFamily="65" charset="-12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Calibri" panose="020F0502020204030204" pitchFamily="34" charset="0"/>
          <a:ea typeface="標楷體" panose="03000509000000000000" pitchFamily="65" charset="-120"/>
        </a:defRPr>
      </a:lvl9pPr>
    </p:titleStyle>
    <p:bodyStyle>
      <a:lvl1pPr marL="342900" indent="-342900" algn="l" rtl="0" eaLnBrk="0" fontAlgn="base" hangingPunct="0">
        <a:spcBef>
          <a:spcPts val="300"/>
        </a:spcBef>
        <a:spcAft>
          <a:spcPct val="0"/>
        </a:spcAft>
        <a:buClr>
          <a:srgbClr val="0000FF"/>
        </a:buClr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ts val="3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-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ts val="300"/>
        </a:spcBef>
        <a:spcAft>
          <a:spcPct val="0"/>
        </a:spcAft>
        <a:buClr>
          <a:srgbClr val="0000FF"/>
        </a:buClr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562100" indent="-228600" algn="l" rtl="0" eaLnBrk="0" fontAlgn="base" hangingPunct="0">
        <a:spcBef>
          <a:spcPts val="3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­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81200" indent="-228600" algn="l" rtl="0" eaLnBrk="0" fontAlgn="base" hangingPunct="0">
        <a:spcBef>
          <a:spcPts val="300"/>
        </a:spcBef>
        <a:spcAft>
          <a:spcPct val="0"/>
        </a:spcAft>
        <a:buClr>
          <a:srgbClr val="0000FF"/>
        </a:buClr>
        <a:buChar char="–"/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86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685800" y="1628800"/>
            <a:ext cx="7772400" cy="1470025"/>
          </a:xfrm>
        </p:spPr>
        <p:txBody>
          <a:bodyPr/>
          <a:lstStyle/>
          <a:p>
            <a:pPr>
              <a:defRPr/>
            </a:pPr>
            <a:r>
              <a:rPr lang="en-US" altLang="zh-TW" sz="3200" dirty="0" smtClean="0">
                <a:solidFill>
                  <a:srgbClr val="0000FF"/>
                </a:solidFill>
                <a:latin typeface="+mn-lt"/>
              </a:rPr>
              <a:t>CS5100 Advanced Computer Architecture</a:t>
            </a:r>
            <a:r>
              <a:rPr lang="en-US" altLang="zh-TW" sz="3200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altLang="zh-TW" sz="3200" dirty="0" smtClean="0">
                <a:solidFill>
                  <a:schemeClr val="accent1"/>
                </a:solidFill>
                <a:latin typeface="+mn-lt"/>
              </a:rPr>
            </a:br>
            <a:r>
              <a:rPr lang="zh-TW" altLang="en-US" dirty="0" smtClean="0"/>
              <a:t/>
            </a:r>
            <a:br>
              <a:rPr lang="zh-TW" altLang="en-US" dirty="0" smtClean="0"/>
            </a:br>
            <a:r>
              <a:rPr lang="en-US" altLang="zh-TW" dirty="0" smtClean="0">
                <a:solidFill>
                  <a:srgbClr val="C00000"/>
                </a:solidFill>
              </a:rPr>
              <a:t>Instruction-Level Parallelism</a:t>
            </a:r>
            <a:endParaRPr lang="en-US" altLang="zh-TW" dirty="0">
              <a:solidFill>
                <a:srgbClr val="C00000"/>
              </a:solidFill>
            </a:endParaRPr>
          </a:p>
        </p:txBody>
      </p:sp>
      <p:sp>
        <p:nvSpPr>
          <p:cNvPr id="18434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r>
              <a:rPr lang="en-US" altLang="zh-TW" sz="2800" smtClean="0"/>
              <a:t>Prof. Chung-Ta King</a:t>
            </a:r>
          </a:p>
          <a:p>
            <a:r>
              <a:rPr lang="en-US" altLang="zh-TW" sz="2400" smtClean="0"/>
              <a:t>Department of Computer Science</a:t>
            </a:r>
          </a:p>
          <a:p>
            <a:r>
              <a:rPr lang="en-US" altLang="zh-TW" sz="2400" smtClean="0"/>
              <a:t>National Tsing Hua University, Taiwan</a:t>
            </a:r>
            <a:endParaRPr lang="zh-TW" altLang="en-US" sz="2400" smtClean="0"/>
          </a:p>
        </p:txBody>
      </p:sp>
      <p:sp>
        <p:nvSpPr>
          <p:cNvPr id="4" name="文字方塊 3"/>
          <p:cNvSpPr txBox="1"/>
          <p:nvPr/>
        </p:nvSpPr>
        <p:spPr>
          <a:xfrm>
            <a:off x="1694212" y="5677797"/>
            <a:ext cx="6186822" cy="369332"/>
          </a:xfrm>
          <a:prstGeom prst="rect">
            <a:avLst/>
          </a:prstGeom>
          <a:noFill/>
        </p:spPr>
        <p:txBody>
          <a:bodyPr wrap="none" rtlCol="0" anchor="ctr" anchorCtr="1">
            <a:spAutoFit/>
          </a:bodyPr>
          <a:lstStyle/>
          <a:p>
            <a:r>
              <a:rPr lang="en-US" altLang="zh-TW" sz="1800" dirty="0" smtClean="0">
                <a:ea typeface="標楷體" pitchFamily="65" charset="-120"/>
                <a:cs typeface="Calibri" pitchFamily="34" charset="0"/>
              </a:rPr>
              <a:t>(Slides are from textbook, Prof. </a:t>
            </a:r>
            <a:r>
              <a:rPr lang="en-US" altLang="zh-TW" sz="1800" dirty="0" err="1" smtClean="0">
                <a:ea typeface="標楷體" pitchFamily="65" charset="-120"/>
                <a:cs typeface="Calibri" pitchFamily="34" charset="0"/>
              </a:rPr>
              <a:t>Hsien-Hsin</a:t>
            </a:r>
            <a:r>
              <a:rPr lang="en-US" altLang="zh-TW" sz="1800" dirty="0" smtClean="0">
                <a:ea typeface="標楷體" pitchFamily="65" charset="-120"/>
                <a:cs typeface="Calibri" pitchFamily="34" charset="0"/>
              </a:rPr>
              <a:t> Lee, Prof. </a:t>
            </a:r>
            <a:r>
              <a:rPr lang="en-US" altLang="zh-TW" sz="1800" dirty="0" err="1" smtClean="0">
                <a:ea typeface="標楷體" pitchFamily="65" charset="-120"/>
                <a:cs typeface="Calibri" pitchFamily="34" charset="0"/>
              </a:rPr>
              <a:t>Yasun</a:t>
            </a:r>
            <a:r>
              <a:rPr lang="en-US" altLang="zh-TW" sz="1800" dirty="0" smtClean="0">
                <a:ea typeface="標楷體" pitchFamily="65" charset="-120"/>
                <a:cs typeface="Calibri" pitchFamily="34" charset="0"/>
              </a:rPr>
              <a:t> Hsu) </a:t>
            </a:r>
            <a:endParaRPr lang="zh-TW" altLang="en-US" sz="1800" dirty="0" smtClean="0">
              <a:ea typeface="標楷體" pitchFamily="65" charset="-12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nti-Depend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nti-dependence may cause Write-After-Read (WAR) data hazard</a:t>
            </a:r>
          </a:p>
          <a:p>
            <a:pPr lvl="1"/>
            <a:r>
              <a:rPr lang="en-US" altLang="zh-TW" dirty="0" err="1"/>
              <a:t>Instn</a:t>
            </a:r>
            <a:r>
              <a:rPr lang="en-US" altLang="zh-TW" baseline="-25000" dirty="0" err="1"/>
              <a:t>i</a:t>
            </a:r>
            <a:r>
              <a:rPr lang="en-US" altLang="zh-TW" dirty="0"/>
              <a:t> followed by </a:t>
            </a:r>
            <a:r>
              <a:rPr lang="en-US" altLang="zh-TW" dirty="0" err="1"/>
              <a:t>Instn</a:t>
            </a:r>
            <a:r>
              <a:rPr lang="en-US" altLang="zh-TW" baseline="-25000" dirty="0" err="1"/>
              <a:t>j</a:t>
            </a:r>
            <a:endParaRPr lang="en-US" altLang="zh-TW" baseline="-25000" dirty="0"/>
          </a:p>
          <a:p>
            <a:pPr lvl="1"/>
            <a:r>
              <a:rPr lang="en-US" altLang="zh-TW" dirty="0" err="1" smtClean="0"/>
              <a:t>Instn</a:t>
            </a:r>
            <a:r>
              <a:rPr lang="en-US" altLang="zh-TW" baseline="-25000" dirty="0" err="1" smtClean="0"/>
              <a:t>j</a:t>
            </a:r>
            <a:r>
              <a:rPr lang="en-US" altLang="zh-TW" baseline="-25000" dirty="0" smtClean="0"/>
              <a:t> </a:t>
            </a:r>
            <a:r>
              <a:rPr lang="en-US" altLang="zh-TW" dirty="0" smtClean="0"/>
              <a:t>tries to write to register/memory before </a:t>
            </a:r>
            <a:r>
              <a:rPr lang="en-US" altLang="zh-TW" dirty="0" err="1"/>
              <a:t>Instn</a:t>
            </a:r>
            <a:r>
              <a:rPr lang="en-US" altLang="zh-TW" baseline="-25000" dirty="0" err="1"/>
              <a:t>i</a:t>
            </a:r>
            <a:r>
              <a:rPr lang="en-US" altLang="zh-TW" dirty="0"/>
              <a:t> </a:t>
            </a:r>
            <a:r>
              <a:rPr lang="en-US" altLang="zh-TW" dirty="0" smtClean="0"/>
              <a:t>reads from that register/memory </a:t>
            </a:r>
            <a:r>
              <a:rPr lang="en-US" altLang="zh-TW" dirty="0" smtClean="0">
                <a:sym typeface="Wingdings" panose="05000000000000000000" pitchFamily="2" charset="2"/>
              </a:rPr>
              <a:t> get wrong, new data</a:t>
            </a:r>
            <a:endParaRPr lang="zh-TW" altLang="en-US" dirty="0"/>
          </a:p>
        </p:txBody>
      </p:sp>
      <p:sp>
        <p:nvSpPr>
          <p:cNvPr id="8" name="Rectangle 3074"/>
          <p:cNvSpPr>
            <a:spLocks noChangeArrowheads="1"/>
          </p:cNvSpPr>
          <p:nvPr/>
        </p:nvSpPr>
        <p:spPr bwMode="auto">
          <a:xfrm>
            <a:off x="1560513" y="3577208"/>
            <a:ext cx="228600" cy="685800"/>
          </a:xfrm>
          <a:prstGeom prst="rect">
            <a:avLst/>
          </a:prstGeom>
          <a:solidFill>
            <a:srgbClr val="99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9" name="Line 3075"/>
          <p:cNvSpPr>
            <a:spLocks noChangeShapeType="1"/>
          </p:cNvSpPr>
          <p:nvPr/>
        </p:nvSpPr>
        <p:spPr bwMode="auto">
          <a:xfrm>
            <a:off x="1789113" y="3882008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graphicFrame>
        <p:nvGraphicFramePr>
          <p:cNvPr id="10" name="Object 3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88230"/>
              </p:ext>
            </p:extLst>
          </p:nvPr>
        </p:nvGraphicFramePr>
        <p:xfrm>
          <a:off x="2112963" y="3586733"/>
          <a:ext cx="260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586733"/>
                        <a:ext cx="2603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077"/>
          <p:cNvSpPr>
            <a:spLocks noChangeArrowheads="1"/>
          </p:cNvSpPr>
          <p:nvPr/>
        </p:nvSpPr>
        <p:spPr bwMode="auto">
          <a:xfrm>
            <a:off x="1555750" y="4415408"/>
            <a:ext cx="2286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12" name="Line 3078"/>
          <p:cNvSpPr>
            <a:spLocks noChangeShapeType="1"/>
          </p:cNvSpPr>
          <p:nvPr/>
        </p:nvSpPr>
        <p:spPr bwMode="auto">
          <a:xfrm>
            <a:off x="869950" y="472020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graphicFrame>
        <p:nvGraphicFramePr>
          <p:cNvPr id="13" name="Object 3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29367"/>
              </p:ext>
            </p:extLst>
          </p:nvPr>
        </p:nvGraphicFramePr>
        <p:xfrm>
          <a:off x="849313" y="4328096"/>
          <a:ext cx="3397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328096"/>
                        <a:ext cx="3397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080"/>
          <p:cNvSpPr txBox="1">
            <a:spLocks noChangeArrowheads="1"/>
          </p:cNvSpPr>
          <p:nvPr/>
        </p:nvSpPr>
        <p:spPr bwMode="auto">
          <a:xfrm>
            <a:off x="1907704" y="4214157"/>
            <a:ext cx="25537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Want to read old value</a:t>
            </a:r>
          </a:p>
        </p:txBody>
      </p:sp>
      <p:sp>
        <p:nvSpPr>
          <p:cNvPr id="15" name="Rectangle 3081"/>
          <p:cNvSpPr>
            <a:spLocks noChangeArrowheads="1"/>
          </p:cNvSpPr>
          <p:nvPr/>
        </p:nvSpPr>
        <p:spPr bwMode="auto">
          <a:xfrm>
            <a:off x="5518150" y="4426521"/>
            <a:ext cx="228600" cy="685800"/>
          </a:xfrm>
          <a:prstGeom prst="rect">
            <a:avLst/>
          </a:prstGeom>
          <a:solidFill>
            <a:srgbClr val="99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16" name="Line 3082"/>
          <p:cNvSpPr>
            <a:spLocks noChangeShapeType="1"/>
          </p:cNvSpPr>
          <p:nvPr/>
        </p:nvSpPr>
        <p:spPr bwMode="auto">
          <a:xfrm>
            <a:off x="5746750" y="4731321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sp>
        <p:nvSpPr>
          <p:cNvPr id="17" name="Rectangle 3083"/>
          <p:cNvSpPr>
            <a:spLocks noChangeArrowheads="1"/>
          </p:cNvSpPr>
          <p:nvPr/>
        </p:nvSpPr>
        <p:spPr bwMode="auto">
          <a:xfrm>
            <a:off x="5513388" y="3588321"/>
            <a:ext cx="2286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18" name="Line 3084"/>
          <p:cNvSpPr>
            <a:spLocks noChangeShapeType="1"/>
          </p:cNvSpPr>
          <p:nvPr/>
        </p:nvSpPr>
        <p:spPr bwMode="auto">
          <a:xfrm>
            <a:off x="4827588" y="3893121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graphicFrame>
        <p:nvGraphicFramePr>
          <p:cNvPr id="19" name="Object 3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644346"/>
              </p:ext>
            </p:extLst>
          </p:nvPr>
        </p:nvGraphicFramePr>
        <p:xfrm>
          <a:off x="4806950" y="3501008"/>
          <a:ext cx="33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7" imgW="203112" imgH="241195" progId="Equation.DSMT4">
                  <p:embed/>
                </p:oleObj>
              </mc:Choice>
              <mc:Fallback>
                <p:oleObj name="Equation" r:id="rId7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501008"/>
                        <a:ext cx="339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060763"/>
              </p:ext>
            </p:extLst>
          </p:nvPr>
        </p:nvGraphicFramePr>
        <p:xfrm>
          <a:off x="6019800" y="4359846"/>
          <a:ext cx="260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59846"/>
                        <a:ext cx="260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87"/>
          <p:cNvSpPr txBox="1">
            <a:spLocks noChangeArrowheads="1"/>
          </p:cNvSpPr>
          <p:nvPr/>
        </p:nvSpPr>
        <p:spPr bwMode="auto">
          <a:xfrm>
            <a:off x="6264275" y="4551933"/>
            <a:ext cx="25401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Get new value instead</a:t>
            </a:r>
          </a:p>
        </p:txBody>
      </p:sp>
      <p:sp>
        <p:nvSpPr>
          <p:cNvPr id="22" name="Text Box 3099"/>
          <p:cNvSpPr txBox="1">
            <a:spLocks noChangeArrowheads="1"/>
          </p:cNvSpPr>
          <p:nvPr/>
        </p:nvSpPr>
        <p:spPr bwMode="auto">
          <a:xfrm>
            <a:off x="4748579" y="5175364"/>
            <a:ext cx="2337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 i="1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should avoid this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9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52236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put Depend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utput dependence may cause Write-after-Write (WAW) data hazard</a:t>
            </a:r>
          </a:p>
          <a:p>
            <a:pPr lvl="1"/>
            <a:r>
              <a:rPr lang="en-US" altLang="zh-TW" dirty="0" err="1"/>
              <a:t>Instn</a:t>
            </a:r>
            <a:r>
              <a:rPr lang="en-US" altLang="zh-TW" baseline="-25000" dirty="0" err="1"/>
              <a:t>i</a:t>
            </a:r>
            <a:r>
              <a:rPr lang="en-US" altLang="zh-TW" dirty="0"/>
              <a:t> followed by </a:t>
            </a:r>
            <a:r>
              <a:rPr lang="en-US" altLang="zh-TW" dirty="0" err="1"/>
              <a:t>Instn</a:t>
            </a:r>
            <a:r>
              <a:rPr lang="en-US" altLang="zh-TW" baseline="-25000" dirty="0" err="1"/>
              <a:t>j</a:t>
            </a:r>
            <a:endParaRPr lang="en-US" altLang="zh-TW" baseline="-25000" dirty="0"/>
          </a:p>
          <a:p>
            <a:pPr lvl="1"/>
            <a:r>
              <a:rPr lang="en-US" altLang="zh-TW" dirty="0" err="1"/>
              <a:t>Instn</a:t>
            </a:r>
            <a:r>
              <a:rPr lang="en-US" altLang="zh-TW" baseline="-25000" dirty="0" err="1"/>
              <a:t>j</a:t>
            </a:r>
            <a:r>
              <a:rPr lang="en-US" altLang="zh-TW" baseline="-25000" dirty="0"/>
              <a:t> </a:t>
            </a:r>
            <a:r>
              <a:rPr lang="en-US" altLang="zh-TW" dirty="0"/>
              <a:t>tries to write to register/memory before </a:t>
            </a:r>
            <a:r>
              <a:rPr lang="en-US" altLang="zh-TW" dirty="0" err="1"/>
              <a:t>Instn</a:t>
            </a:r>
            <a:r>
              <a:rPr lang="en-US" altLang="zh-TW" baseline="-25000" dirty="0" err="1"/>
              <a:t>i</a:t>
            </a:r>
            <a:r>
              <a:rPr lang="en-US" altLang="zh-TW" dirty="0"/>
              <a:t> </a:t>
            </a:r>
            <a:r>
              <a:rPr lang="en-US" altLang="zh-TW" dirty="0" smtClean="0"/>
              <a:t>writes to that register/memory </a:t>
            </a:r>
            <a:r>
              <a:rPr lang="en-US" altLang="zh-TW" dirty="0" smtClean="0">
                <a:sym typeface="Wingdings" panose="05000000000000000000" pitchFamily="2" charset="2"/>
              </a:rPr>
              <a:t> leave wrong result</a:t>
            </a:r>
            <a:endParaRPr lang="zh-TW" altLang="en-US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689030" y="4404296"/>
            <a:ext cx="2286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2003230" y="4709096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66037"/>
              </p:ext>
            </p:extLst>
          </p:nvPr>
        </p:nvGraphicFramePr>
        <p:xfrm>
          <a:off x="1938143" y="4316983"/>
          <a:ext cx="33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3" imgW="203112" imgH="241195" progId="Equation.DSMT4">
                  <p:embed/>
                </p:oleObj>
              </mc:Choice>
              <mc:Fallback>
                <p:oleObj name="Equation" r:id="rId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143" y="4316983"/>
                        <a:ext cx="339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689030" y="3577208"/>
            <a:ext cx="228600" cy="685800"/>
          </a:xfrm>
          <a:prstGeom prst="rect">
            <a:avLst/>
          </a:prstGeom>
          <a:solidFill>
            <a:srgbClr val="99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2003230" y="388200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39900"/>
              </p:ext>
            </p:extLst>
          </p:nvPr>
        </p:nvGraphicFramePr>
        <p:xfrm>
          <a:off x="2003230" y="3501008"/>
          <a:ext cx="296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230" y="3501008"/>
                        <a:ext cx="296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5737030" y="3588321"/>
            <a:ext cx="2286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5051230" y="3893121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675"/>
              </p:ext>
            </p:extLst>
          </p:nvPr>
        </p:nvGraphicFramePr>
        <p:xfrm>
          <a:off x="4986143" y="3501008"/>
          <a:ext cx="33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7" imgW="203112" imgH="241195" progId="Equation.DSMT4">
                  <p:embed/>
                </p:oleObj>
              </mc:Choice>
              <mc:Fallback>
                <p:oleObj name="Equation" r:id="rId7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143" y="3501008"/>
                        <a:ext cx="339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737030" y="4415408"/>
            <a:ext cx="228600" cy="685800"/>
          </a:xfrm>
          <a:prstGeom prst="rect">
            <a:avLst/>
          </a:prstGeom>
          <a:solidFill>
            <a:srgbClr val="99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5051230" y="472020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42078"/>
              </p:ext>
            </p:extLst>
          </p:nvPr>
        </p:nvGraphicFramePr>
        <p:xfrm>
          <a:off x="5051230" y="4339208"/>
          <a:ext cx="296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230" y="4339208"/>
                        <a:ext cx="296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099"/>
          <p:cNvSpPr txBox="1">
            <a:spLocks noChangeArrowheads="1"/>
          </p:cNvSpPr>
          <p:nvPr/>
        </p:nvSpPr>
        <p:spPr bwMode="auto">
          <a:xfrm>
            <a:off x="4682388" y="5265689"/>
            <a:ext cx="2337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 i="1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should avoid this</a:t>
            </a:r>
          </a:p>
        </p:txBody>
      </p:sp>
      <p:sp>
        <p:nvSpPr>
          <p:cNvPr id="17" name="投影片編號版面配置區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10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07068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gister Renaming</a:t>
            </a:r>
            <a:endParaRPr lang="zh-TW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04850" y="1527969"/>
            <a:ext cx="313419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W    </a:t>
            </a:r>
            <a:r>
              <a:rPr lang="en-US" altLang="zh-TW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2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0(R1)</a:t>
            </a:r>
          </a:p>
          <a:p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DADD 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2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R3 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R4</a:t>
            </a:r>
          </a:p>
          <a:p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DSUB 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R6  </a:t>
            </a:r>
            <a:r>
              <a:rPr lang="en-US" altLang="zh-TW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2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R5</a:t>
            </a: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003425" y="1919943"/>
            <a:ext cx="120303" cy="43577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2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2172613" y="2643915"/>
            <a:ext cx="455171" cy="44059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2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770686" y="2236802"/>
            <a:ext cx="6767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3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</a:t>
            </a:r>
            <a:endParaRPr lang="zh-TW" altLang="en-US" sz="3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525502" y="1527969"/>
            <a:ext cx="350288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LW  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2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0(R1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ADD  </a:t>
            </a:r>
            <a:r>
              <a:rPr lang="en-US" altLang="zh-TW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10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R3   R4</a:t>
            </a:r>
          </a:p>
          <a:p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SUB 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R6  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10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R5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6048343" y="2635613"/>
            <a:ext cx="565182" cy="44889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2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613525" y="1887215"/>
            <a:ext cx="23537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WAW disappears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69925" y="4042608"/>
            <a:ext cx="350288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DD.D  F4   </a:t>
            </a:r>
            <a:r>
              <a:rPr lang="en-US" altLang="zh-TW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2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F8</a:t>
            </a:r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.D    </a:t>
            </a:r>
            <a:r>
              <a:rPr lang="en-US" altLang="zh-TW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2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0(R10)</a:t>
            </a:r>
          </a:p>
          <a:p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UB.D  F14  </a:t>
            </a:r>
            <a:r>
              <a:rPr lang="en-US" altLang="zh-TW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2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  F6</a:t>
            </a: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2271945" y="4402395"/>
            <a:ext cx="751080" cy="45143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2379943" y="5157192"/>
            <a:ext cx="643081" cy="41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995936" y="4725144"/>
            <a:ext cx="6767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3600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endParaRPr lang="zh-TW" altLang="en-US" sz="3600" dirty="0">
              <a:solidFill>
                <a:srgbClr val="FF0000"/>
              </a:solidFill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562907" y="4082296"/>
            <a:ext cx="368722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DD.D  F4   </a:t>
            </a:r>
            <a:r>
              <a:rPr lang="en-US" altLang="zh-TW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2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F8</a:t>
            </a:r>
          </a:p>
          <a:p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L.D    </a:t>
            </a:r>
            <a:r>
              <a:rPr lang="en-US" altLang="zh-TW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16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0(R10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SUB.D  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14  </a:t>
            </a:r>
            <a:r>
              <a:rPr lang="en-US" altLang="zh-TW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16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  F6</a:t>
            </a: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6276942" y="5200376"/>
            <a:ext cx="527305" cy="32519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6804248" y="4407495"/>
            <a:ext cx="22599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WAR disappears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17525" y="1052736"/>
            <a:ext cx="31213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u="sng" dirty="0">
                <a:latin typeface="+mn-lt"/>
                <a:ea typeface="新細明體" panose="02020500000000000000" pitchFamily="18" charset="-120"/>
              </a:rPr>
              <a:t>Output dependence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533400" y="3553852"/>
            <a:ext cx="2701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u="sng" dirty="0">
                <a:latin typeface="+mn-lt"/>
                <a:ea typeface="新細明體" panose="02020500000000000000" pitchFamily="18" charset="-120"/>
              </a:rPr>
              <a:t>Anti-dependence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E26518-2301-4288-8958-BDA5B1B754F8}" type="slidenum">
              <a:rPr lang="zh-TW" altLang="en-US" smtClean="0"/>
              <a:pPr/>
              <a:t>11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94128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emory Depend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mbiguous dependency also forces “</a:t>
            </a:r>
            <a:r>
              <a:rPr lang="en-US" altLang="zh-TW" dirty="0" err="1" smtClean="0"/>
              <a:t>sequentiality</a:t>
            </a:r>
            <a:r>
              <a:rPr lang="en-US" altLang="zh-TW" dirty="0" smtClean="0"/>
              <a:t>”</a:t>
            </a:r>
          </a:p>
          <a:p>
            <a:r>
              <a:rPr lang="en-US" altLang="zh-TW" dirty="0" smtClean="0"/>
              <a:t>To increase ILP, needs dynamic memory disambiguation mechanisms that are either safe or recoverable</a:t>
            </a:r>
            <a:endParaRPr lang="en-US" altLang="zh-TW" dirty="0"/>
          </a:p>
        </p:txBody>
      </p:sp>
      <p:sp>
        <p:nvSpPr>
          <p:cNvPr id="12" name="投影片編號版面配置區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12</a:t>
            </a:fld>
            <a:endParaRPr lang="zh-TW" altLang="zh-TW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979712" y="3033534"/>
            <a:ext cx="538234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i1:   </a:t>
            </a:r>
            <a:r>
              <a:rPr lang="en-US" altLang="zh-TW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w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r2, (r12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i2:   </a:t>
            </a:r>
            <a:r>
              <a:rPr lang="en-US" altLang="zh-TW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w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r7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, 24(r20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i3:   </a:t>
            </a:r>
            <a:r>
              <a:rPr lang="en-US" altLang="zh-TW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w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r1, (0xFF00)  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5130924" y="4212213"/>
            <a:ext cx="190500" cy="56159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H="1">
            <a:off x="5321424" y="3424436"/>
            <a:ext cx="0" cy="739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9"/>
          <p:cNvSpPr>
            <a:spLocks/>
          </p:cNvSpPr>
          <p:nvPr/>
        </p:nvSpPr>
        <p:spPr bwMode="auto">
          <a:xfrm>
            <a:off x="5778624" y="3348236"/>
            <a:ext cx="1003300" cy="1452290"/>
          </a:xfrm>
          <a:custGeom>
            <a:avLst/>
            <a:gdLst>
              <a:gd name="T0" fmla="*/ 288 w 632"/>
              <a:gd name="T1" fmla="*/ 1344 h 1344"/>
              <a:gd name="T2" fmla="*/ 528 w 632"/>
              <a:gd name="T3" fmla="*/ 1152 h 1344"/>
              <a:gd name="T4" fmla="*/ 624 w 632"/>
              <a:gd name="T5" fmla="*/ 768 h 1344"/>
              <a:gd name="T6" fmla="*/ 480 w 632"/>
              <a:gd name="T7" fmla="*/ 240 h 1344"/>
              <a:gd name="T8" fmla="*/ 0 w 632"/>
              <a:gd name="T9" fmla="*/ 0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2" h="1344">
                <a:moveTo>
                  <a:pt x="288" y="1344"/>
                </a:moveTo>
                <a:cubicBezTo>
                  <a:pt x="380" y="1296"/>
                  <a:pt x="472" y="1248"/>
                  <a:pt x="528" y="1152"/>
                </a:cubicBezTo>
                <a:cubicBezTo>
                  <a:pt x="584" y="1056"/>
                  <a:pt x="632" y="920"/>
                  <a:pt x="624" y="768"/>
                </a:cubicBezTo>
                <a:cubicBezTo>
                  <a:pt x="616" y="616"/>
                  <a:pt x="584" y="368"/>
                  <a:pt x="480" y="240"/>
                </a:cubicBezTo>
                <a:cubicBezTo>
                  <a:pt x="376" y="112"/>
                  <a:pt x="80" y="40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821958" y="3933056"/>
            <a:ext cx="3786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TW" sz="3200" dirty="0">
                <a:solidFill>
                  <a:srgbClr val="FF0000"/>
                </a:solidFill>
                <a:latin typeface="Tahoma" pitchFamily="34" charset="0"/>
              </a:rPr>
              <a:t>?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788024" y="4221088"/>
            <a:ext cx="3786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TW" sz="3200" dirty="0" smtClean="0">
                <a:solidFill>
                  <a:srgbClr val="FF0000"/>
                </a:solidFill>
                <a:latin typeface="Tahoma" pitchFamily="34" charset="0"/>
              </a:rPr>
              <a:t>?</a:t>
            </a:r>
            <a:endParaRPr kumimoji="1" lang="en-US" altLang="zh-TW" sz="3200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788024" y="3500636"/>
            <a:ext cx="3786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TW" sz="3200">
                <a:solidFill>
                  <a:srgbClr val="FF0000"/>
                </a:solidFill>
                <a:latin typeface="Tahoma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7142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TW" smtClean="0"/>
              <a:t>Control Depend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rdering of instruction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with respect to a branch instruction</a:t>
            </a:r>
          </a:p>
          <a:p>
            <a:pPr lvl="1"/>
            <a:r>
              <a:rPr lang="en-US" altLang="zh-TW" dirty="0" smtClean="0"/>
              <a:t>Instruction that is control-dependent on a branch cannot be moved before that branch so that its execution is no longer controlled by the branch</a:t>
            </a:r>
          </a:p>
          <a:p>
            <a:pPr lvl="1"/>
            <a:r>
              <a:rPr lang="en-US" altLang="zh-TW" dirty="0" smtClean="0"/>
              <a:t>An instruction that is not control-dependent on a branch cannot be moved after the branch so that its execution is controlled by the branch</a:t>
            </a:r>
          </a:p>
          <a:p>
            <a:pPr marL="0" indent="0">
              <a:lnSpc>
                <a:spcPct val="85000"/>
              </a:lnSpc>
              <a:spcBef>
                <a:spcPct val="50000"/>
              </a:spcBef>
              <a:buNone/>
            </a:pP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TW" sz="24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ge</a:t>
            </a:r>
            <a:r>
              <a:rPr lang="en-US" altLang="zh-TW" sz="24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8,r9,Next</a:t>
            </a:r>
          </a:p>
          <a:p>
            <a:pPr marL="0" indent="0">
              <a:lnSpc>
                <a:spcPct val="85000"/>
              </a:lnSpc>
              <a:spcBef>
                <a:spcPct val="50000"/>
              </a:spcBef>
              <a:buNone/>
            </a:pPr>
            <a:r>
              <a:rPr lang="en-US" altLang="zh-TW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 marL="0" indent="0">
              <a:buNone/>
            </a:pPr>
            <a:r>
              <a:rPr lang="en-US" altLang="zh-TW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24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add  </a:t>
            </a:r>
            <a:r>
              <a:rPr lang="en-US" altLang="zh-TW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1,r2,r3</a:t>
            </a:r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13</a:t>
            </a:fld>
            <a:endParaRPr lang="zh-TW" altLang="zh-TW"/>
          </a:p>
        </p:txBody>
      </p:sp>
      <p:sp>
        <p:nvSpPr>
          <p:cNvPr id="6" name="弧形箭號 (左彎) 5"/>
          <p:cNvSpPr/>
          <p:nvPr/>
        </p:nvSpPr>
        <p:spPr bwMode="auto">
          <a:xfrm>
            <a:off x="4427984" y="4682753"/>
            <a:ext cx="298912" cy="792088"/>
          </a:xfrm>
          <a:prstGeom prst="curvedLef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標楷體" panose="03000509000000000000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860032" y="4797152"/>
            <a:ext cx="2730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+mn-lt"/>
              </a:rPr>
              <a:t>Control dependence</a:t>
            </a:r>
            <a:endParaRPr lang="zh-TW" altLang="en-US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329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rol Dependence and Basic Bloc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ntrol dependence limits size of basic blocks</a:t>
            </a:r>
            <a:endParaRPr lang="zh-TW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14400" y="1724025"/>
            <a:ext cx="2286000" cy="412115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a = array[i]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b = array[j]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c = array[k]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d = b + c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while (d</a:t>
            </a:r>
            <a:r>
              <a:rPr lang="en-US" altLang="zh-TW" sz="2000">
                <a:solidFill>
                  <a:srgbClr val="0000FF"/>
                </a:solidFill>
                <a:sym typeface="Symbol" pitchFamily="18" charset="2"/>
              </a:rPr>
              <a:t>&lt;</a:t>
            </a:r>
            <a:r>
              <a:rPr lang="en-US" altLang="zh-TW" sz="2000">
                <a:solidFill>
                  <a:srgbClr val="0000FF"/>
                </a:solidFill>
              </a:rPr>
              <a:t>t) {   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  a++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  c *= 5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  d = b + c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} 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array[i] = a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array[j] = d;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810000" y="1603375"/>
            <a:ext cx="5029200" cy="4491038"/>
            <a:chOff x="2400" y="1010"/>
            <a:chExt cx="3168" cy="2829"/>
          </a:xfrm>
        </p:grpSpPr>
        <p:sp>
          <p:nvSpPr>
            <p:cNvPr id="7" name="AutoShape 11"/>
            <p:cNvSpPr>
              <a:spLocks noChangeArrowheads="1"/>
            </p:cNvSpPr>
            <p:nvPr/>
          </p:nvSpPr>
          <p:spPr bwMode="auto">
            <a:xfrm>
              <a:off x="2400" y="2400"/>
              <a:ext cx="576" cy="192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00FF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3216" y="1010"/>
              <a:ext cx="2352" cy="7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TW" sz="2000"/>
                <a:t>i1:     lw   r1, (r11)</a:t>
              </a:r>
            </a:p>
            <a:p>
              <a:pPr algn="l" eaLnBrk="0" hangingPunct="0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TW" sz="2000"/>
                <a:t>i2:     lw   r2, (r12)</a:t>
              </a:r>
            </a:p>
            <a:p>
              <a:pPr algn="l" eaLnBrk="0" hangingPunct="0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TW" sz="2000"/>
                <a:t>i3:     lw   r3, (r13)  </a:t>
              </a:r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3216" y="1797"/>
              <a:ext cx="235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TW" sz="2000" dirty="0"/>
                <a:t>i4:     add r2, r2, r3</a:t>
              </a:r>
            </a:p>
            <a:p>
              <a:pPr algn="l" eaLnBrk="0" hangingPunct="0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TW" sz="2000" dirty="0"/>
                <a:t>i5:     </a:t>
              </a:r>
              <a:r>
                <a:rPr lang="en-US" altLang="zh-TW" sz="2000" dirty="0" err="1"/>
                <a:t>bge</a:t>
              </a:r>
              <a:r>
                <a:rPr lang="en-US" altLang="zh-TW" sz="2000" dirty="0"/>
                <a:t> r2, r9,  i9</a:t>
              </a:r>
              <a:r>
                <a:rPr lang="en-US" altLang="zh-TW" sz="2000" b="0" dirty="0"/>
                <a:t>  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3216" y="2325"/>
              <a:ext cx="2352" cy="7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TW" sz="2000"/>
                <a:t>i6:     addi  r1, r1, 1</a:t>
              </a:r>
            </a:p>
            <a:p>
              <a:pPr algn="l" eaLnBrk="0" hangingPunct="0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TW" sz="2000"/>
                <a:t>i7:     mul  r3, r3, 5</a:t>
              </a:r>
            </a:p>
            <a:p>
              <a:pPr algn="l" eaLnBrk="0" hangingPunct="0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TW" sz="2000"/>
                <a:t>i8:     j       i4</a:t>
              </a:r>
              <a:r>
                <a:rPr lang="en-US" altLang="zh-TW" sz="2000" b="0"/>
                <a:t>  </a:t>
              </a: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3216" y="3093"/>
              <a:ext cx="2352" cy="7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TW" sz="2000" dirty="0"/>
                <a:t>i9:     </a:t>
              </a:r>
              <a:r>
                <a:rPr lang="en-US" altLang="zh-TW" sz="2000" dirty="0" err="1"/>
                <a:t>sw</a:t>
              </a:r>
              <a:r>
                <a:rPr lang="en-US" altLang="zh-TW" sz="2000" dirty="0"/>
                <a:t>   r1, (r11)</a:t>
              </a:r>
            </a:p>
            <a:p>
              <a:pPr algn="l" eaLnBrk="0" hangingPunct="0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TW" sz="2000" dirty="0"/>
                <a:t>i10:   </a:t>
              </a:r>
              <a:r>
                <a:rPr lang="en-US" altLang="zh-TW" sz="2000" dirty="0" err="1"/>
                <a:t>sw</a:t>
              </a:r>
              <a:r>
                <a:rPr lang="en-US" altLang="zh-TW" sz="2000" dirty="0"/>
                <a:t>   r2, (r12)</a:t>
              </a:r>
            </a:p>
            <a:p>
              <a:pPr algn="l" eaLnBrk="0" hangingPunct="0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TW" sz="2000" dirty="0"/>
                <a:t>i</a:t>
              </a:r>
              <a:r>
                <a:rPr lang="en-US" altLang="zh-TW" sz="2000" dirty="0" smtClean="0"/>
                <a:t>11</a:t>
              </a:r>
              <a:r>
                <a:rPr lang="en-US" altLang="zh-TW" sz="2000" dirty="0"/>
                <a:t>:   </a:t>
              </a:r>
              <a:r>
                <a:rPr lang="en-US" altLang="zh-TW" sz="2000" dirty="0" err="1"/>
                <a:t>jr</a:t>
              </a:r>
              <a:r>
                <a:rPr lang="en-US" altLang="zh-TW" sz="2000" dirty="0"/>
                <a:t>      r31</a:t>
              </a:r>
              <a:r>
                <a:rPr lang="en-US" altLang="zh-TW" sz="2000" b="0" dirty="0"/>
                <a:t>  </a:t>
              </a:r>
            </a:p>
          </p:txBody>
        </p:sp>
      </p:grpSp>
      <p:sp>
        <p:nvSpPr>
          <p:cNvPr id="12" name="投影片編號版面配置區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14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92849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rol Dependence and Basic Bloc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ntrol dependence limits size of basic </a:t>
            </a:r>
            <a:r>
              <a:rPr lang="en-US" altLang="zh-TW" dirty="0" smtClean="0"/>
              <a:t>blocks</a:t>
            </a:r>
            <a:endParaRPr lang="zh-TW" altLang="en-US" dirty="0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914400" y="1724025"/>
            <a:ext cx="2286000" cy="412115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a = array[i]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b = array[j]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c = array[k]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d = b + c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while (d</a:t>
            </a:r>
            <a:r>
              <a:rPr lang="en-US" altLang="zh-TW" sz="2000">
                <a:solidFill>
                  <a:srgbClr val="0000FF"/>
                </a:solidFill>
                <a:sym typeface="Symbol" pitchFamily="18" charset="2"/>
              </a:rPr>
              <a:t>&lt;</a:t>
            </a:r>
            <a:r>
              <a:rPr lang="en-US" altLang="zh-TW" sz="2000">
                <a:solidFill>
                  <a:srgbClr val="0000FF"/>
                </a:solidFill>
              </a:rPr>
              <a:t>t) {   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  a++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  c *= 5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  d = b + c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} 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array[i] = a;</a:t>
            </a:r>
          </a:p>
          <a:p>
            <a:pPr algn="l" eaLnBrk="0" hangingPunct="0">
              <a:lnSpc>
                <a:spcPct val="12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    array[j] = d;</a:t>
            </a: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4343400" y="3378200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4343400" y="33782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343400" y="5054600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4648200" y="46736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H="1" flipV="1">
            <a:off x="4648200" y="29972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4648200" y="29972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4191000" y="5892800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5105400" y="1590675"/>
            <a:ext cx="3733800" cy="11858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2000"/>
              <a:t>i1:     lw   r1, (r11)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2000"/>
              <a:t>i2:     lw   r2, (r12)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2000"/>
              <a:t>i3:     lw   r3, (r13)  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105400" y="2840038"/>
            <a:ext cx="3733800" cy="774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2000"/>
              <a:t>i4:     add r2, r2, r3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2000"/>
              <a:t>i5:     bge r2, r9,  i9</a:t>
            </a:r>
            <a:r>
              <a:rPr lang="en-US" altLang="zh-TW" sz="2000" b="0"/>
              <a:t>  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105400" y="3678238"/>
            <a:ext cx="3733800" cy="11858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2000"/>
              <a:t>i6:     addi  r1, r1, 1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2000"/>
              <a:t>i7:     mul  r3, r3, 5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2000"/>
              <a:t>i8:     j       i4</a:t>
            </a:r>
            <a:r>
              <a:rPr lang="en-US" altLang="zh-TW" sz="2000" b="0"/>
              <a:t>  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105400" y="4897438"/>
            <a:ext cx="3733800" cy="11858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2000" dirty="0"/>
              <a:t>i9:     </a:t>
            </a:r>
            <a:r>
              <a:rPr lang="en-US" altLang="zh-TW" sz="2000" dirty="0" err="1"/>
              <a:t>sw</a:t>
            </a:r>
            <a:r>
              <a:rPr lang="en-US" altLang="zh-TW" sz="2000" dirty="0"/>
              <a:t>   r1, (r11)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2000" dirty="0"/>
              <a:t>i10:   </a:t>
            </a:r>
            <a:r>
              <a:rPr lang="en-US" altLang="zh-TW" sz="2000" dirty="0" err="1"/>
              <a:t>sw</a:t>
            </a:r>
            <a:r>
              <a:rPr lang="en-US" altLang="zh-TW" sz="2000" dirty="0"/>
              <a:t>   r2, (r12)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2000" dirty="0"/>
              <a:t>i</a:t>
            </a:r>
            <a:r>
              <a:rPr lang="en-US" altLang="zh-TW" sz="2000" dirty="0" smtClean="0"/>
              <a:t>11</a:t>
            </a:r>
            <a:r>
              <a:rPr lang="en-US" altLang="zh-TW" sz="2000" dirty="0"/>
              <a:t>:   </a:t>
            </a:r>
            <a:r>
              <a:rPr lang="en-US" altLang="zh-TW" sz="2000" dirty="0" err="1"/>
              <a:t>jr</a:t>
            </a:r>
            <a:r>
              <a:rPr lang="en-US" altLang="zh-TW" sz="2000" dirty="0"/>
              <a:t>      r31</a:t>
            </a:r>
            <a:r>
              <a:rPr lang="en-US" altLang="zh-TW" sz="2000" b="0" dirty="0"/>
              <a:t>  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15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745587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rol Flow Graph</a:t>
            </a:r>
            <a:endParaRPr lang="zh-TW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267200" y="1295400"/>
            <a:ext cx="2133600" cy="973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/>
              <a:t>i1:   lw r1, (r11)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/>
              <a:t>i2:   lw r2, (r12)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/>
              <a:t>i3:   lw r3, (r13) 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267200" y="3006725"/>
            <a:ext cx="2133600" cy="973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 dirty="0"/>
              <a:t>i4:   add r2, r2, r3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 dirty="0"/>
              <a:t>i5:   </a:t>
            </a:r>
            <a:r>
              <a:rPr lang="en-US" altLang="zh-TW" sz="1600" dirty="0" err="1"/>
              <a:t>b</a:t>
            </a:r>
            <a:r>
              <a:rPr lang="en-US" altLang="zh-TW" sz="1600" dirty="0" err="1" smtClean="0"/>
              <a:t>ge</a:t>
            </a:r>
            <a:r>
              <a:rPr lang="en-US" altLang="zh-TW" sz="1600" dirty="0" smtClean="0"/>
              <a:t>  </a:t>
            </a:r>
            <a:r>
              <a:rPr lang="en-US" altLang="zh-TW" sz="1600" dirty="0"/>
              <a:t>r2, r9, i9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endParaRPr lang="en-US" altLang="zh-TW" sz="1600" b="0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76725" y="4708525"/>
            <a:ext cx="2133600" cy="973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/>
              <a:t>i6:   addi r1, r1, 1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/>
              <a:t>i7:   mul r3, r3, 5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/>
              <a:t>i8:   j    i4</a:t>
            </a:r>
            <a:r>
              <a:rPr lang="en-US" altLang="zh-TW" sz="1600" b="0"/>
              <a:t> 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553200" y="4708525"/>
            <a:ext cx="2133600" cy="973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 dirty="0"/>
              <a:t>i9:     </a:t>
            </a:r>
            <a:r>
              <a:rPr lang="en-US" altLang="zh-TW" sz="1600" dirty="0" err="1"/>
              <a:t>sw</a:t>
            </a:r>
            <a:r>
              <a:rPr lang="en-US" altLang="zh-TW" sz="1600" dirty="0"/>
              <a:t>   r1, (r11)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 dirty="0"/>
              <a:t>i10:   </a:t>
            </a:r>
            <a:r>
              <a:rPr lang="en-US" altLang="zh-TW" sz="1600" dirty="0" err="1"/>
              <a:t>sw</a:t>
            </a:r>
            <a:r>
              <a:rPr lang="en-US" altLang="zh-TW" sz="1600" dirty="0"/>
              <a:t>   r2, (r12)</a:t>
            </a:r>
          </a:p>
          <a:p>
            <a:pPr algn="l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 dirty="0"/>
              <a:t>i</a:t>
            </a:r>
            <a:r>
              <a:rPr lang="en-US" altLang="zh-TW" sz="1600" dirty="0" smtClean="0"/>
              <a:t>11</a:t>
            </a:r>
            <a:r>
              <a:rPr lang="en-US" altLang="zh-TW" sz="1600" dirty="0"/>
              <a:t>:   </a:t>
            </a:r>
            <a:r>
              <a:rPr lang="en-US" altLang="zh-TW" sz="1600" dirty="0" err="1"/>
              <a:t>jr</a:t>
            </a:r>
            <a:r>
              <a:rPr lang="en-US" altLang="zh-TW" sz="1600" dirty="0"/>
              <a:t>      r31</a:t>
            </a:r>
            <a:r>
              <a:rPr lang="en-US" altLang="zh-TW" sz="1600" b="0" dirty="0"/>
              <a:t>  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5334000" y="2244725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5334000" y="39624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0" name="AutoShape 10"/>
          <p:cNvCxnSpPr>
            <a:cxnSpLocks noChangeShapeType="1"/>
            <a:endCxn id="7" idx="0"/>
          </p:cNvCxnSpPr>
          <p:nvPr/>
        </p:nvCxnSpPr>
        <p:spPr bwMode="auto">
          <a:xfrm>
            <a:off x="6383338" y="3792538"/>
            <a:ext cx="1236662" cy="915987"/>
          </a:xfrm>
          <a:prstGeom prst="curvedConnector2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1336675" y="1795463"/>
            <a:ext cx="1787525" cy="2638425"/>
            <a:chOff x="842" y="1584"/>
            <a:chExt cx="1126" cy="1662"/>
          </a:xfrm>
        </p:grpSpPr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1056" y="1815"/>
              <a:ext cx="1" cy="4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1056" y="2487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" name="AutoShape 19"/>
            <p:cNvCxnSpPr>
              <a:cxnSpLocks noChangeShapeType="1"/>
            </p:cNvCxnSpPr>
            <p:nvPr/>
          </p:nvCxnSpPr>
          <p:spPr bwMode="auto">
            <a:xfrm>
              <a:off x="1211" y="2364"/>
              <a:ext cx="541" cy="651"/>
            </a:xfrm>
            <a:prstGeom prst="curvedConnector2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20"/>
            <p:cNvCxnSpPr>
              <a:cxnSpLocks noChangeShapeType="1"/>
            </p:cNvCxnSpPr>
            <p:nvPr/>
          </p:nvCxnSpPr>
          <p:spPr bwMode="auto">
            <a:xfrm rot="10800000" flipH="1">
              <a:off x="864" y="2343"/>
              <a:ext cx="1" cy="840"/>
            </a:xfrm>
            <a:prstGeom prst="curvedConnector4">
              <a:avLst>
                <a:gd name="adj1" fmla="val -29300005"/>
                <a:gd name="adj2" fmla="val 99523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842" y="1584"/>
              <a:ext cx="406" cy="23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TW" sz="1800">
                  <a:solidFill>
                    <a:schemeClr val="bg1"/>
                  </a:solidFill>
                  <a:latin typeface="Tahoma" pitchFamily="34" charset="0"/>
                </a:rPr>
                <a:t>BB1</a:t>
              </a:r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864" y="2256"/>
              <a:ext cx="406" cy="23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TW" sz="1800">
                  <a:solidFill>
                    <a:schemeClr val="bg1"/>
                  </a:solidFill>
                  <a:latin typeface="Tahoma" pitchFamily="34" charset="0"/>
                </a:rPr>
                <a:t>BB2</a:t>
              </a: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864" y="2976"/>
              <a:ext cx="406" cy="23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TW" sz="1800">
                  <a:solidFill>
                    <a:schemeClr val="bg1"/>
                  </a:solidFill>
                  <a:latin typeface="Tahoma" pitchFamily="34" charset="0"/>
                </a:rPr>
                <a:t>BB3</a:t>
              </a:r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1562" y="3015"/>
              <a:ext cx="406" cy="23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TW" sz="1800">
                  <a:solidFill>
                    <a:schemeClr val="bg1"/>
                  </a:solidFill>
                  <a:latin typeface="Tahoma" pitchFamily="34" charset="0"/>
                </a:rPr>
                <a:t>BB4</a:t>
              </a:r>
            </a:p>
          </p:txBody>
        </p:sp>
      </p:grpSp>
      <p:cxnSp>
        <p:nvCxnSpPr>
          <p:cNvPr id="20" name="AutoShape 26"/>
          <p:cNvCxnSpPr>
            <a:cxnSpLocks noChangeShapeType="1"/>
            <a:stCxn id="6" idx="1"/>
            <a:endCxn id="5" idx="0"/>
          </p:cNvCxnSpPr>
          <p:nvPr/>
        </p:nvCxnSpPr>
        <p:spPr bwMode="auto">
          <a:xfrm rot="10800000" flipH="1">
            <a:off x="4276725" y="3006725"/>
            <a:ext cx="1057275" cy="2189163"/>
          </a:xfrm>
          <a:prstGeom prst="curvedConnector4">
            <a:avLst>
              <a:gd name="adj1" fmla="val -69069"/>
              <a:gd name="adj2" fmla="val 11044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文字方塊 20"/>
          <p:cNvSpPr txBox="1"/>
          <p:nvPr/>
        </p:nvSpPr>
        <p:spPr>
          <a:xfrm>
            <a:off x="251521" y="4869160"/>
            <a:ext cx="3312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/>
            <a:r>
              <a:rPr lang="en-US" altLang="zh-TW" dirty="0" smtClean="0">
                <a:latin typeface="+mn-lt"/>
              </a:rPr>
              <a:t>Typical </a:t>
            </a:r>
            <a:r>
              <a:rPr lang="en-US" altLang="zh-TW" dirty="0">
                <a:latin typeface="+mn-lt"/>
              </a:rPr>
              <a:t>size of basic block = </a:t>
            </a:r>
            <a:r>
              <a:rPr lang="en-US" altLang="zh-TW" dirty="0" smtClean="0">
                <a:latin typeface="+mn-lt"/>
              </a:rPr>
              <a:t>3~6 instructions</a:t>
            </a:r>
            <a:endParaRPr lang="en-US" altLang="zh-TW" dirty="0">
              <a:latin typeface="+mn-lt"/>
            </a:endParaRPr>
          </a:p>
        </p:txBody>
      </p:sp>
      <p:sp>
        <p:nvSpPr>
          <p:cNvPr id="22" name="投影片編號版面配置區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E26518-2301-4288-8958-BDA5B1B754F8}" type="slidenum">
              <a:rPr lang="zh-TW" altLang="en-US" smtClean="0"/>
              <a:pPr/>
              <a:t>16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065771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ata Dependence: A Short Summa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altLang="zh-TW" dirty="0" smtClean="0"/>
              <a:t>Dependencies are </a:t>
            </a:r>
            <a:r>
              <a:rPr lang="en-US" altLang="zh-TW" dirty="0" smtClean="0"/>
              <a:t>property </a:t>
            </a:r>
            <a:r>
              <a:rPr lang="en-US" altLang="zh-TW" dirty="0" smtClean="0"/>
              <a:t>of </a:t>
            </a:r>
            <a:r>
              <a:rPr lang="en-US" altLang="zh-TW" dirty="0" smtClean="0"/>
              <a:t>program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 </a:t>
            </a:r>
            <a:r>
              <a:rPr lang="en-US" altLang="zh-TW" dirty="0" smtClean="0"/>
              <a:t>compiler</a:t>
            </a:r>
            <a:endParaRPr lang="en-US" altLang="zh-TW" dirty="0" smtClean="0"/>
          </a:p>
          <a:p>
            <a:pPr>
              <a:spcBef>
                <a:spcPts val="0"/>
              </a:spcBef>
            </a:pPr>
            <a:r>
              <a:rPr lang="en-US" altLang="zh-TW" dirty="0" smtClean="0"/>
              <a:t>Pipeline organization determines if </a:t>
            </a:r>
            <a:r>
              <a:rPr lang="en-US" altLang="zh-TW" dirty="0" smtClean="0"/>
              <a:t>a dependence </a:t>
            </a:r>
            <a:r>
              <a:rPr lang="en-US" altLang="zh-TW" dirty="0" smtClean="0"/>
              <a:t>is detected and if it causes a stall</a:t>
            </a:r>
          </a:p>
          <a:p>
            <a:pPr>
              <a:spcBef>
                <a:spcPts val="0"/>
              </a:spcBef>
            </a:pPr>
            <a:r>
              <a:rPr lang="en-US" altLang="zh-TW" dirty="0" smtClean="0"/>
              <a:t>Data dependence conveys:</a:t>
            </a:r>
          </a:p>
          <a:p>
            <a:pPr lvl="1">
              <a:spcBef>
                <a:spcPts val="0"/>
              </a:spcBef>
            </a:pPr>
            <a:r>
              <a:rPr lang="en-US" altLang="zh-TW" dirty="0" smtClean="0"/>
              <a:t>Possibility of a hazard</a:t>
            </a:r>
          </a:p>
          <a:p>
            <a:pPr lvl="1">
              <a:spcBef>
                <a:spcPts val="0"/>
              </a:spcBef>
            </a:pPr>
            <a:r>
              <a:rPr lang="en-US" altLang="zh-TW" dirty="0" smtClean="0"/>
              <a:t>Order in which results must be calculated</a:t>
            </a:r>
          </a:p>
          <a:p>
            <a:pPr lvl="1">
              <a:spcBef>
                <a:spcPts val="0"/>
              </a:spcBef>
            </a:pPr>
            <a:r>
              <a:rPr lang="en-US" altLang="zh-TW" dirty="0" smtClean="0"/>
              <a:t>Upper bound on exploitable ILP</a:t>
            </a:r>
          </a:p>
          <a:p>
            <a:pPr>
              <a:spcBef>
                <a:spcPts val="0"/>
              </a:spcBef>
            </a:pPr>
            <a:r>
              <a:rPr lang="en-US" altLang="zh-TW" dirty="0" smtClean="0"/>
              <a:t>Overcome dependences:</a:t>
            </a:r>
          </a:p>
          <a:p>
            <a:pPr lvl="1">
              <a:spcBef>
                <a:spcPts val="0"/>
              </a:spcBef>
            </a:pPr>
            <a:r>
              <a:rPr lang="en-US" altLang="zh-TW" dirty="0" smtClean="0"/>
              <a:t>Maintaining the dependence </a:t>
            </a:r>
            <a:r>
              <a:rPr lang="en-US" altLang="zh-TW" dirty="0"/>
              <a:t>b</a:t>
            </a:r>
            <a:r>
              <a:rPr lang="en-US" altLang="zh-TW" dirty="0" smtClean="0"/>
              <a:t>ut avoid a hazard</a:t>
            </a:r>
          </a:p>
          <a:p>
            <a:pPr lvl="1">
              <a:spcBef>
                <a:spcPts val="0"/>
              </a:spcBef>
            </a:pPr>
            <a:r>
              <a:rPr lang="en-US" altLang="zh-TW" dirty="0" smtClean="0"/>
              <a:t>Eliminating dependence by transforming code </a:t>
            </a:r>
          </a:p>
          <a:p>
            <a:pPr>
              <a:spcBef>
                <a:spcPts val="0"/>
              </a:spcBef>
            </a:pPr>
            <a:r>
              <a:rPr lang="en-US" altLang="zh-TW" dirty="0" smtClean="0"/>
              <a:t>Dependencies that flow through memory locations are difficult to detect</a:t>
            </a:r>
          </a:p>
          <a:p>
            <a:pPr>
              <a:spcBef>
                <a:spcPts val="0"/>
              </a:spcBef>
            </a:pP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17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68462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nother Factor Affecting ILP Exploi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imited HW/SW window in search of ILP</a:t>
            </a:r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020590" y="1925216"/>
            <a:ext cx="3352800" cy="372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TW" sz="2800" b="0" dirty="0">
                <a:latin typeface="+mn-lt"/>
              </a:rPr>
              <a:t>R5 = 8(R6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zh-TW" sz="2800" b="0" dirty="0">
                <a:latin typeface="+mn-lt"/>
              </a:rPr>
              <a:t>R7 = R5 – R4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zh-TW" sz="2800" b="0" dirty="0">
                <a:latin typeface="+mn-lt"/>
              </a:rPr>
              <a:t>R9 = R7 * R7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zh-TW" sz="2800" b="0" dirty="0">
                <a:latin typeface="+mn-lt"/>
              </a:rPr>
              <a:t>R15 = 16(R6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zh-TW" sz="2800" b="0" dirty="0">
                <a:latin typeface="+mn-lt"/>
              </a:rPr>
              <a:t>R17 = R15 – R14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zh-TW" sz="2800" b="0" dirty="0">
                <a:latin typeface="+mn-lt"/>
              </a:rPr>
              <a:t>R19 = R15 * R15</a:t>
            </a:r>
          </a:p>
        </p:txBody>
      </p:sp>
      <p:sp>
        <p:nvSpPr>
          <p:cNvPr id="15" name="AutoShape 9"/>
          <p:cNvSpPr>
            <a:spLocks noChangeArrowheads="1"/>
          </p:cNvSpPr>
          <p:nvPr/>
        </p:nvSpPr>
        <p:spPr bwMode="auto">
          <a:xfrm>
            <a:off x="2563390" y="1849016"/>
            <a:ext cx="3505200" cy="1905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z="1800">
              <a:latin typeface="+mn-lt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115590" y="2458616"/>
            <a:ext cx="10663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0" dirty="0">
                <a:latin typeface="+mn-lt"/>
              </a:rPr>
              <a:t>ILP = 1 </a:t>
            </a:r>
          </a:p>
        </p:txBody>
      </p:sp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2563390" y="3830216"/>
            <a:ext cx="3581400" cy="1905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z="1800">
              <a:latin typeface="+mn-lt"/>
            </a:endParaRP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1039390" y="4592216"/>
            <a:ext cx="1298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0">
                <a:latin typeface="+mn-lt"/>
              </a:rPr>
              <a:t>ILP = 1.5 </a:t>
            </a:r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auto">
          <a:xfrm>
            <a:off x="2563390" y="1772816"/>
            <a:ext cx="3581400" cy="4114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z="1800">
              <a:latin typeface="+mn-lt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6297190" y="3838154"/>
            <a:ext cx="10422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latin typeface="+mn-lt"/>
              </a:rPr>
              <a:t> </a:t>
            </a:r>
            <a:r>
              <a:rPr lang="en-US" sz="2400" b="0">
                <a:latin typeface="+mn-lt"/>
              </a:rPr>
              <a:t>ILP = ?</a:t>
            </a: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>
            <a:off x="3331840" y="2348136"/>
            <a:ext cx="609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3255640" y="2957736"/>
            <a:ext cx="609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3255640" y="2957736"/>
            <a:ext cx="1388368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>
            <a:off x="3560440" y="4325144"/>
            <a:ext cx="8382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4"/>
          <p:cNvSpPr>
            <a:spLocks noChangeShapeType="1"/>
          </p:cNvSpPr>
          <p:nvPr/>
        </p:nvSpPr>
        <p:spPr bwMode="auto">
          <a:xfrm>
            <a:off x="3560440" y="4325144"/>
            <a:ext cx="3810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>
            <a:off x="3560440" y="4325144"/>
            <a:ext cx="13716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18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45142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9" grpId="0"/>
      <p:bldP spid="19" grpId="1"/>
      <p:bldP spid="20" grpId="0" animBg="1"/>
      <p:bldP spid="20" grpId="1" animBg="1"/>
      <p:bldP spid="21" grpId="0"/>
      <p:bldP spid="21" grpId="1"/>
      <p:bldP spid="22" grpId="0" animBg="1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投影片編號版面配置區 4"/>
          <p:cNvSpPr txBox="1">
            <a:spLocks noGrp="1"/>
          </p:cNvSpPr>
          <p:nvPr/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algn="r">
              <a:spcBef>
                <a:spcPct val="50000"/>
              </a:spcBef>
            </a:pPr>
            <a:fld id="{BF572A80-1718-4F8A-B536-B2F3DCE9D66B}" type="slidenum">
              <a:rPr kumimoji="0" lang="zh-TW" altLang="en-US" sz="1400">
                <a:solidFill>
                  <a:schemeClr val="bg1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pPr algn="r">
                <a:spcBef>
                  <a:spcPct val="50000"/>
                </a:spcBef>
              </a:pPr>
              <a:t>1</a:t>
            </a:fld>
            <a:endParaRPr kumimoji="0" lang="zh-TW" altLang="zh-TW" sz="1400">
              <a:solidFill>
                <a:schemeClr val="bg1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dirty="0" smtClean="0"/>
              <a:t>About This Lecture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dirty="0" smtClean="0"/>
              <a:t>Goal:</a:t>
            </a:r>
          </a:p>
          <a:p>
            <a:pPr lvl="1"/>
            <a:r>
              <a:rPr lang="en-US" altLang="zh-TW" dirty="0" smtClean="0"/>
              <a:t>To review the basic concepts of instruction-level parallelism and pipelining</a:t>
            </a:r>
          </a:p>
          <a:p>
            <a:pPr lvl="1"/>
            <a:r>
              <a:rPr lang="en-US" altLang="zh-TW" dirty="0" smtClean="0"/>
              <a:t>To study compiler techniques for exposing ILP that are useful for processors with static scheduling</a:t>
            </a:r>
          </a:p>
          <a:p>
            <a:pPr lvl="1"/>
            <a:endParaRPr lang="en-US" altLang="zh-TW" dirty="0" smtClean="0"/>
          </a:p>
          <a:p>
            <a:r>
              <a:rPr lang="en-US" altLang="zh-TW" dirty="0" smtClean="0"/>
              <a:t>Outline:</a:t>
            </a:r>
          </a:p>
          <a:p>
            <a:pPr lvl="1"/>
            <a:r>
              <a:rPr lang="en-US" altLang="zh-TW" dirty="0" smtClean="0"/>
              <a:t>Instruction-level parallelism: concepts and challenges </a:t>
            </a:r>
            <a:br>
              <a:rPr lang="en-US" altLang="zh-TW" dirty="0" smtClean="0"/>
            </a:br>
            <a:r>
              <a:rPr lang="en-US" altLang="zh-TW" dirty="0" smtClean="0"/>
              <a:t>(Sec. 3.1)</a:t>
            </a:r>
          </a:p>
          <a:p>
            <a:pPr lvl="2"/>
            <a:r>
              <a:rPr lang="en-US" altLang="zh-TW" dirty="0" smtClean="0"/>
              <a:t>Basic concepts, factors affecting ILP, strategies for exploiting ILP</a:t>
            </a:r>
          </a:p>
          <a:p>
            <a:pPr lvl="1"/>
            <a:r>
              <a:rPr lang="en-US" altLang="zh-TW" dirty="0"/>
              <a:t>Basic compiler techniques for exposing ILP (Sec. 3.2</a:t>
            </a:r>
            <a:r>
              <a:rPr lang="en-US" altLang="zh-TW" dirty="0" smtClean="0"/>
              <a:t>)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1</a:t>
            </a:fld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indow in Search of ILP</a:t>
            </a:r>
            <a:endParaRPr lang="en-US"/>
          </a:p>
        </p:txBody>
      </p:sp>
      <p:sp>
        <p:nvSpPr>
          <p:cNvPr id="302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LP = 6/3 = 2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better than 1 + 1.5</a:t>
            </a:r>
          </a:p>
          <a:p>
            <a:r>
              <a:rPr lang="en-US" dirty="0" smtClean="0"/>
              <a:t>Larger window gives more opportunities</a:t>
            </a:r>
          </a:p>
          <a:p>
            <a:r>
              <a:rPr lang="en-US" dirty="0" smtClean="0"/>
              <a:t>Who exploit the instruction window?</a:t>
            </a:r>
          </a:p>
          <a:p>
            <a:r>
              <a:rPr lang="en-US" dirty="0" smtClean="0"/>
              <a:t>But what limits the window?</a:t>
            </a:r>
            <a:endParaRPr lang="en-US" dirty="0"/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533400" y="1600200"/>
            <a:ext cx="33528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TW" sz="2800" b="0" dirty="0"/>
              <a:t>R5 = 8(R6)		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zh-TW" sz="2800" b="0" dirty="0"/>
              <a:t>R7 = R5 – R4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zh-TW" sz="2800" b="0" dirty="0"/>
              <a:t>R9 = R7 * R7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3124200" y="1600200"/>
            <a:ext cx="33528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TW" sz="2800" b="0"/>
              <a:t>R15 = 16(R6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zh-TW" sz="2800" b="0"/>
              <a:t>R17 = R15 – R14	</a:t>
            </a:r>
          </a:p>
        </p:txBody>
      </p:sp>
      <p:sp>
        <p:nvSpPr>
          <p:cNvPr id="302086" name="Text Box 6"/>
          <p:cNvSpPr txBox="1">
            <a:spLocks noChangeArrowheads="1"/>
          </p:cNvSpPr>
          <p:nvPr/>
        </p:nvSpPr>
        <p:spPr bwMode="auto">
          <a:xfrm>
            <a:off x="6172200" y="1600200"/>
            <a:ext cx="33528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TW" sz="2800" b="0"/>
              <a:t>	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zh-TW" sz="2800" b="0"/>
              <a:t>R19 = R15 * R15</a:t>
            </a:r>
          </a:p>
          <a:p>
            <a:pPr algn="l" eaLnBrk="0" hangingPunct="0">
              <a:spcBef>
                <a:spcPct val="50000"/>
              </a:spcBef>
            </a:pPr>
            <a:endParaRPr lang="en-US" altLang="zh-TW" sz="2800" b="0"/>
          </a:p>
        </p:txBody>
      </p:sp>
      <p:sp>
        <p:nvSpPr>
          <p:cNvPr id="302087" name="Line 7"/>
          <p:cNvSpPr>
            <a:spLocks noChangeShapeType="1"/>
          </p:cNvSpPr>
          <p:nvPr/>
        </p:nvSpPr>
        <p:spPr bwMode="auto">
          <a:xfrm>
            <a:off x="990600" y="2057400"/>
            <a:ext cx="609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2088" name="Line 8"/>
          <p:cNvSpPr>
            <a:spLocks noChangeShapeType="1"/>
          </p:cNvSpPr>
          <p:nvPr/>
        </p:nvSpPr>
        <p:spPr bwMode="auto">
          <a:xfrm>
            <a:off x="914400" y="2667000"/>
            <a:ext cx="609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2089" name="Line 9"/>
          <p:cNvSpPr>
            <a:spLocks noChangeShapeType="1"/>
          </p:cNvSpPr>
          <p:nvPr/>
        </p:nvSpPr>
        <p:spPr bwMode="auto">
          <a:xfrm>
            <a:off x="914400" y="2667000"/>
            <a:ext cx="16764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2090" name="Line 10"/>
          <p:cNvSpPr>
            <a:spLocks noChangeShapeType="1"/>
          </p:cNvSpPr>
          <p:nvPr/>
        </p:nvSpPr>
        <p:spPr bwMode="auto">
          <a:xfrm>
            <a:off x="3810000" y="2057400"/>
            <a:ext cx="8382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2091" name="Line 11"/>
          <p:cNvSpPr>
            <a:spLocks noChangeShapeType="1"/>
          </p:cNvSpPr>
          <p:nvPr/>
        </p:nvSpPr>
        <p:spPr bwMode="auto">
          <a:xfrm>
            <a:off x="3810000" y="2057400"/>
            <a:ext cx="45720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2092" name="Line 12"/>
          <p:cNvSpPr>
            <a:spLocks noChangeShapeType="1"/>
          </p:cNvSpPr>
          <p:nvPr/>
        </p:nvSpPr>
        <p:spPr bwMode="auto">
          <a:xfrm>
            <a:off x="3810000" y="2057400"/>
            <a:ext cx="3657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2093" name="Text Box 13"/>
          <p:cNvSpPr txBox="1">
            <a:spLocks noChangeArrowheads="1"/>
          </p:cNvSpPr>
          <p:nvPr/>
        </p:nvSpPr>
        <p:spPr bwMode="auto">
          <a:xfrm>
            <a:off x="125413" y="1695450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rgbClr val="0000FF"/>
                </a:solidFill>
              </a:rPr>
              <a:t>C1:</a:t>
            </a:r>
          </a:p>
        </p:txBody>
      </p:sp>
      <p:sp>
        <p:nvSpPr>
          <p:cNvPr id="302094" name="Text Box 14"/>
          <p:cNvSpPr txBox="1">
            <a:spLocks noChangeArrowheads="1"/>
          </p:cNvSpPr>
          <p:nvPr/>
        </p:nvSpPr>
        <p:spPr bwMode="auto">
          <a:xfrm>
            <a:off x="125413" y="2300288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rgbClr val="0000FF"/>
                </a:solidFill>
              </a:rPr>
              <a:t>C2:</a:t>
            </a:r>
          </a:p>
        </p:txBody>
      </p:sp>
      <p:sp>
        <p:nvSpPr>
          <p:cNvPr id="302095" name="Text Box 15"/>
          <p:cNvSpPr txBox="1">
            <a:spLocks noChangeArrowheads="1"/>
          </p:cNvSpPr>
          <p:nvPr/>
        </p:nvSpPr>
        <p:spPr bwMode="auto">
          <a:xfrm>
            <a:off x="107429" y="2971800"/>
            <a:ext cx="792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0" dirty="0">
                <a:solidFill>
                  <a:srgbClr val="0000FF"/>
                </a:solidFill>
              </a:rPr>
              <a:t>C3: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19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86221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rategies for Exploiting IL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eplicate resources</a:t>
            </a:r>
          </a:p>
          <a:p>
            <a:pPr marL="457200" lvl="1" indent="0">
              <a:buNone/>
            </a:pP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sub  r1,r2,r3</a:t>
            </a:r>
          </a:p>
          <a:p>
            <a:pPr marL="457200" lvl="1" indent="0">
              <a:buNone/>
            </a:pP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add  r4,r5,r6</a:t>
            </a:r>
            <a:endParaRPr lang="zh-TW" altLang="en-US" dirty="0"/>
          </a:p>
          <a:p>
            <a:pPr lvl="1"/>
            <a:r>
              <a:rPr lang="en-US" altLang="zh-TW" dirty="0"/>
              <a:t>e.g., multiple adders or multi-ported data </a:t>
            </a:r>
            <a:r>
              <a:rPr lang="en-US" altLang="zh-TW" dirty="0" smtClean="0"/>
              <a:t>caches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Superscalar</a:t>
            </a:r>
            <a:r>
              <a:rPr lang="en-US" altLang="zh-TW" dirty="0" smtClean="0"/>
              <a:t> architecture</a:t>
            </a:r>
          </a:p>
          <a:p>
            <a:r>
              <a:rPr lang="en-US" altLang="zh-TW" dirty="0" smtClean="0"/>
              <a:t>Overlap uses of resources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Pipelining</a:t>
            </a:r>
            <a:endParaRPr lang="en-US" altLang="zh-TW" dirty="0">
              <a:solidFill>
                <a:srgbClr val="FF0000"/>
              </a:solidFill>
            </a:endParaRPr>
          </a:p>
          <a:p>
            <a:endParaRPr lang="zh-TW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472351" y="1700039"/>
            <a:ext cx="685800" cy="228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158151" y="1700039"/>
            <a:ext cx="685800" cy="228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843951" y="1700039"/>
            <a:ext cx="685800" cy="228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529751" y="1700039"/>
            <a:ext cx="685800" cy="228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7215551" y="1700039"/>
            <a:ext cx="685800" cy="228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455368" y="2072655"/>
            <a:ext cx="685800" cy="228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141168" y="2072655"/>
            <a:ext cx="685800" cy="228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826968" y="2072655"/>
            <a:ext cx="685800" cy="228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512768" y="2072655"/>
            <a:ext cx="685800" cy="228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198568" y="2072655"/>
            <a:ext cx="685800" cy="228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4548551" y="1340768"/>
            <a:ext cx="3481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TW" sz="1800">
                <a:solidFill>
                  <a:srgbClr val="FF0000"/>
                </a:solidFill>
                <a:latin typeface="+mn-lt"/>
              </a:rPr>
              <a:t>IF</a:t>
            </a: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5158151" y="1340768"/>
            <a:ext cx="4651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TW" sz="1800">
                <a:solidFill>
                  <a:srgbClr val="FF0000"/>
                </a:solidFill>
                <a:latin typeface="+mn-lt"/>
              </a:rPr>
              <a:t>DE</a:t>
            </a:r>
          </a:p>
        </p:txBody>
      </p:sp>
      <p:sp>
        <p:nvSpPr>
          <p:cNvPr id="18" name="Text Box 35"/>
          <p:cNvSpPr txBox="1">
            <a:spLocks noChangeArrowheads="1"/>
          </p:cNvSpPr>
          <p:nvPr/>
        </p:nvSpPr>
        <p:spPr bwMode="auto">
          <a:xfrm>
            <a:off x="5843951" y="1340768"/>
            <a:ext cx="4171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TW" sz="1800">
                <a:solidFill>
                  <a:srgbClr val="FF0000"/>
                </a:solidFill>
                <a:latin typeface="+mn-lt"/>
              </a:rPr>
              <a:t>EX</a:t>
            </a:r>
          </a:p>
        </p:txBody>
      </p: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6453551" y="1340768"/>
            <a:ext cx="6912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TW" sz="1800">
                <a:solidFill>
                  <a:srgbClr val="FF0000"/>
                </a:solidFill>
                <a:latin typeface="+mn-lt"/>
              </a:rPr>
              <a:t>MEM</a:t>
            </a:r>
          </a:p>
        </p:txBody>
      </p: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7291751" y="1340768"/>
            <a:ext cx="5148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TW" sz="1800">
                <a:solidFill>
                  <a:srgbClr val="FF0000"/>
                </a:solidFill>
                <a:latin typeface="+mn-lt"/>
              </a:rPr>
              <a:t>WB</a:t>
            </a:r>
          </a:p>
        </p:txBody>
      </p:sp>
      <p:grpSp>
        <p:nvGrpSpPr>
          <p:cNvPr id="41" name="群組 40"/>
          <p:cNvGrpSpPr/>
          <p:nvPr/>
        </p:nvGrpSpPr>
        <p:grpSpPr>
          <a:xfrm>
            <a:off x="1619672" y="4249638"/>
            <a:ext cx="2757686" cy="1411610"/>
            <a:chOff x="1619672" y="4249638"/>
            <a:chExt cx="2757686" cy="1411610"/>
          </a:xfrm>
        </p:grpSpPr>
        <p:pic>
          <p:nvPicPr>
            <p:cNvPr id="23" name="圖片 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19672" y="4249638"/>
              <a:ext cx="2757686" cy="1411610"/>
            </a:xfrm>
            <a:prstGeom prst="rect">
              <a:avLst/>
            </a:prstGeom>
          </p:spPr>
        </p:pic>
        <p:sp>
          <p:nvSpPr>
            <p:cNvPr id="24" name="文字方塊 23"/>
            <p:cNvSpPr txBox="1"/>
            <p:nvPr/>
          </p:nvSpPr>
          <p:spPr>
            <a:xfrm>
              <a:off x="2234679" y="4653136"/>
              <a:ext cx="13356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err="1" smtClean="0">
                  <a:latin typeface="+mn-lt"/>
                  <a:ea typeface="+mj-ea"/>
                </a:rPr>
                <a:t>Datapath</a:t>
              </a:r>
              <a:endParaRPr lang="zh-TW" altLang="en-US" dirty="0">
                <a:latin typeface="+mn-lt"/>
                <a:ea typeface="+mj-ea"/>
              </a:endParaRPr>
            </a:p>
          </p:txBody>
        </p:sp>
      </p:grpSp>
      <p:sp>
        <p:nvSpPr>
          <p:cNvPr id="30" name="矩形 29"/>
          <p:cNvSpPr/>
          <p:nvPr/>
        </p:nvSpPr>
        <p:spPr bwMode="auto">
          <a:xfrm>
            <a:off x="755576" y="4249638"/>
            <a:ext cx="720080" cy="1555626"/>
          </a:xfrm>
          <a:prstGeom prst="rect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標楷體" panose="03000509000000000000" pitchFamily="65" charset="-120"/>
              </a:rPr>
              <a:t>Reg</a:t>
            </a:r>
            <a:endParaRPr kumimoji="0" lang="zh-TW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標楷體" panose="03000509000000000000" pitchFamily="65" charset="-120"/>
            </a:endParaRPr>
          </a:p>
        </p:txBody>
      </p:sp>
      <p:cxnSp>
        <p:nvCxnSpPr>
          <p:cNvPr id="36" name="直線接點 35"/>
          <p:cNvCxnSpPr>
            <a:stCxn id="30" idx="3"/>
          </p:cNvCxnSpPr>
          <p:nvPr/>
        </p:nvCxnSpPr>
        <p:spPr bwMode="auto">
          <a:xfrm flipV="1">
            <a:off x="1475656" y="5013176"/>
            <a:ext cx="2592288" cy="1427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肘形接點 37"/>
          <p:cNvCxnSpPr/>
          <p:nvPr/>
        </p:nvCxnSpPr>
        <p:spPr bwMode="auto">
          <a:xfrm rot="10800000" flipV="1">
            <a:off x="1475656" y="5013176"/>
            <a:ext cx="2592288" cy="648072"/>
          </a:xfrm>
          <a:prstGeom prst="bentConnector3">
            <a:avLst>
              <a:gd name="adj1" fmla="val 1662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3" name="圖片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6762" y="4293096"/>
            <a:ext cx="2757686" cy="1411610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 bwMode="auto">
          <a:xfrm>
            <a:off x="6355613" y="4149080"/>
            <a:ext cx="139221" cy="1771650"/>
          </a:xfrm>
          <a:prstGeom prst="rect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標楷體" panose="03000509000000000000" pitchFamily="65" charset="-120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7075693" y="4149080"/>
            <a:ext cx="139221" cy="1771650"/>
          </a:xfrm>
          <a:prstGeom prst="rect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標楷體" panose="03000509000000000000" pitchFamily="65" charset="-120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7795773" y="4149080"/>
            <a:ext cx="139221" cy="1771650"/>
          </a:xfrm>
          <a:prstGeom prst="rect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標楷體" panose="03000509000000000000" pitchFamily="65" charset="-120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4860032" y="4257092"/>
            <a:ext cx="720080" cy="1555626"/>
          </a:xfrm>
          <a:prstGeom prst="rect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標楷體" panose="03000509000000000000" pitchFamily="65" charset="-120"/>
              </a:rPr>
              <a:t>Reg</a:t>
            </a:r>
            <a:endParaRPr kumimoji="0" lang="zh-TW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標楷體" panose="03000509000000000000" pitchFamily="65" charset="-120"/>
            </a:endParaRPr>
          </a:p>
        </p:txBody>
      </p:sp>
      <p:cxnSp>
        <p:nvCxnSpPr>
          <p:cNvPr id="47" name="直線單箭頭接點 46"/>
          <p:cNvCxnSpPr>
            <a:stCxn id="45" idx="3"/>
            <a:endCxn id="26" idx="1"/>
          </p:cNvCxnSpPr>
          <p:nvPr/>
        </p:nvCxnSpPr>
        <p:spPr bwMode="auto">
          <a:xfrm>
            <a:off x="5580112" y="5034905"/>
            <a:ext cx="77550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線單箭頭接點 47"/>
          <p:cNvCxnSpPr>
            <a:stCxn id="26" idx="3"/>
            <a:endCxn id="27" idx="1"/>
          </p:cNvCxnSpPr>
          <p:nvPr/>
        </p:nvCxnSpPr>
        <p:spPr bwMode="auto">
          <a:xfrm>
            <a:off x="6494834" y="5034905"/>
            <a:ext cx="58085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線單箭頭接點 50"/>
          <p:cNvCxnSpPr>
            <a:stCxn id="27" idx="3"/>
            <a:endCxn id="28" idx="1"/>
          </p:cNvCxnSpPr>
          <p:nvPr/>
        </p:nvCxnSpPr>
        <p:spPr bwMode="auto">
          <a:xfrm>
            <a:off x="7214914" y="5034905"/>
            <a:ext cx="58085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線單箭頭接點 53"/>
          <p:cNvCxnSpPr>
            <a:stCxn id="28" idx="3"/>
          </p:cNvCxnSpPr>
          <p:nvPr/>
        </p:nvCxnSpPr>
        <p:spPr bwMode="auto">
          <a:xfrm>
            <a:off x="7934994" y="5034905"/>
            <a:ext cx="67560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肘形接點 56"/>
          <p:cNvCxnSpPr/>
          <p:nvPr/>
        </p:nvCxnSpPr>
        <p:spPr bwMode="auto">
          <a:xfrm rot="10800000" flipV="1">
            <a:off x="5573960" y="5013176"/>
            <a:ext cx="3030488" cy="691530"/>
          </a:xfrm>
          <a:prstGeom prst="bentConnector3">
            <a:avLst>
              <a:gd name="adj1" fmla="val 270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20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55498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6" grpId="0" animBg="1"/>
      <p:bldP spid="27" grpId="0" animBg="1"/>
      <p:bldP spid="28" grpId="0" animBg="1"/>
      <p:bldP spid="4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pelin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ne machine cycle per stage</a:t>
            </a:r>
          </a:p>
          <a:p>
            <a:r>
              <a:rPr lang="en-US" altLang="zh-TW" dirty="0" smtClean="0"/>
              <a:t>Synchronous design </a:t>
            </a:r>
            <a:r>
              <a:rPr lang="en-US" altLang="zh-TW" dirty="0" smtClean="0">
                <a:sym typeface="Wingdings" panose="05000000000000000000" pitchFamily="2" charset="2"/>
              </a:rPr>
              <a:t> slowest stage dominates</a:t>
            </a:r>
          </a:p>
          <a:p>
            <a:r>
              <a:rPr lang="en-US" altLang="zh-TW" dirty="0" smtClean="0">
                <a:sym typeface="Wingdings" panose="05000000000000000000" pitchFamily="2" charset="2"/>
              </a:rPr>
              <a:t>Pure hardware solution; </a:t>
            </a:r>
            <a:r>
              <a:rPr lang="en-US" altLang="zh-TW" dirty="0" smtClean="0">
                <a:solidFill>
                  <a:srgbClr val="FF0000"/>
                </a:solidFill>
                <a:sym typeface="Wingdings" panose="05000000000000000000" pitchFamily="2" charset="2"/>
              </a:rPr>
              <a:t>no change to software</a:t>
            </a:r>
          </a:p>
          <a:p>
            <a:pPr lvl="1"/>
            <a:r>
              <a:rPr lang="en-US" altLang="zh-TW" dirty="0" smtClean="0">
                <a:solidFill>
                  <a:srgbClr val="0000FF"/>
                </a:solidFill>
                <a:sym typeface="Wingdings" panose="05000000000000000000" pitchFamily="2" charset="2"/>
              </a:rPr>
              <a:t>Ensure sequential semantics</a:t>
            </a:r>
          </a:p>
          <a:p>
            <a:r>
              <a:rPr lang="en-US" altLang="zh-TW" dirty="0" smtClean="0">
                <a:sym typeface="Wingdings" panose="05000000000000000000" pitchFamily="2" charset="2"/>
              </a:rPr>
              <a:t>All modern machines are pipelined</a:t>
            </a:r>
          </a:p>
          <a:p>
            <a:pPr lvl="1"/>
            <a:r>
              <a:rPr lang="en-US" altLang="zh-TW" dirty="0" smtClean="0">
                <a:sym typeface="Wingdings" panose="05000000000000000000" pitchFamily="2" charset="2"/>
              </a:rPr>
              <a:t>Key technique in advancing performance in the 80’s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450" y="4220833"/>
            <a:ext cx="8528050" cy="187246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3419872" y="3861048"/>
            <a:ext cx="3163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+mn-lt"/>
              </a:rPr>
              <a:t>Data and control signals</a:t>
            </a:r>
            <a:endParaRPr lang="zh-TW" alt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8" name="直線單箭頭接點 7"/>
          <p:cNvCxnSpPr/>
          <p:nvPr/>
        </p:nvCxnSpPr>
        <p:spPr bwMode="auto">
          <a:xfrm flipH="1">
            <a:off x="3203848" y="4220833"/>
            <a:ext cx="864096" cy="6483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線單箭頭接點 9"/>
          <p:cNvCxnSpPr/>
          <p:nvPr/>
        </p:nvCxnSpPr>
        <p:spPr bwMode="auto">
          <a:xfrm>
            <a:off x="5724128" y="4220833"/>
            <a:ext cx="720080" cy="6483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21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4262310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d Means of Exploiting ILP </a:t>
            </a:r>
            <a:endParaRPr lang="en-US" dirty="0"/>
          </a:p>
        </p:txBody>
      </p:sp>
      <p:sp>
        <p:nvSpPr>
          <p:cNvPr id="306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Hardware </a:t>
            </a:r>
          </a:p>
          <a:p>
            <a:pPr lvl="1"/>
            <a:r>
              <a:rPr lang="en-US" altLang="zh-TW" dirty="0" smtClean="0"/>
              <a:t>Control speculation (control)</a:t>
            </a:r>
          </a:p>
          <a:p>
            <a:pPr lvl="1"/>
            <a:r>
              <a:rPr lang="en-US" altLang="zh-TW" dirty="0" smtClean="0"/>
              <a:t>Dynamic scheduling (data)</a:t>
            </a:r>
          </a:p>
          <a:p>
            <a:pPr lvl="1"/>
            <a:r>
              <a:rPr lang="en-US" altLang="zh-TW" dirty="0" smtClean="0"/>
              <a:t>Register renaming (data)</a:t>
            </a:r>
          </a:p>
          <a:p>
            <a:pPr lvl="1"/>
            <a:r>
              <a:rPr lang="en-US" altLang="zh-TW" dirty="0" smtClean="0"/>
              <a:t>Dynamic memory disambiguation (data)</a:t>
            </a:r>
          </a:p>
          <a:p>
            <a:pPr lvl="2"/>
            <a:endParaRPr lang="en-US" altLang="zh-TW" dirty="0" smtClean="0"/>
          </a:p>
          <a:p>
            <a:r>
              <a:rPr lang="en-US" altLang="zh-TW" dirty="0" smtClean="0"/>
              <a:t>Software</a:t>
            </a:r>
          </a:p>
          <a:p>
            <a:pPr lvl="1"/>
            <a:r>
              <a:rPr lang="en-US" dirty="0" smtClean="0"/>
              <a:t>(Sophisticated) program analysis</a:t>
            </a:r>
          </a:p>
          <a:p>
            <a:pPr lvl="1"/>
            <a:r>
              <a:rPr lang="en-US" dirty="0" smtClean="0"/>
              <a:t>Predication or conditional instruction (control)</a:t>
            </a:r>
          </a:p>
          <a:p>
            <a:pPr lvl="1"/>
            <a:r>
              <a:rPr lang="en-US" dirty="0" smtClean="0"/>
              <a:t>Better register allocation (data)</a:t>
            </a:r>
          </a:p>
          <a:p>
            <a:pPr lvl="1"/>
            <a:r>
              <a:rPr lang="en-US" dirty="0" smtClean="0"/>
              <a:t>Memory disambiguation by compiler (data)</a:t>
            </a:r>
            <a:endParaRPr lang="en-US" altLang="zh-TW" dirty="0" smtClean="0"/>
          </a:p>
          <a:p>
            <a:endParaRPr 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22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693427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ploiting IL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ny attempt to exploit ILP must make sure the optimized program is still “correct”</a:t>
            </a:r>
          </a:p>
          <a:p>
            <a:r>
              <a:rPr lang="en-US" altLang="zh-TW" dirty="0" smtClean="0"/>
              <a:t>Two properties critical to program correctness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Data flow: </a:t>
            </a:r>
            <a:r>
              <a:rPr lang="en-US" altLang="zh-TW" dirty="0" smtClean="0"/>
              <a:t>flow of data values among instructions</a:t>
            </a:r>
            <a:endParaRPr lang="zh-TW" altLang="en-US" dirty="0" smtClean="0"/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Exception behavior</a:t>
            </a:r>
            <a:r>
              <a:rPr lang="en-US" altLang="zh-TW" dirty="0" smtClean="0"/>
              <a:t>: the ordering of instruction execution must not change how exceptions are raised in program (or, cause any new exceptions), e.g.</a:t>
            </a:r>
          </a:p>
          <a:p>
            <a:pPr marL="0" lvl="0" indent="0"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DADDU 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2,R3,R4</a:t>
            </a:r>
            <a:endParaRPr lang="en-US" altLang="zh-TW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0" indent="0"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BEQZ  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2,L</a:t>
            </a:r>
            <a:endParaRPr lang="en-US" altLang="zh-TW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0" indent="0"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W    R1,0(R2) // may cause memory protection</a:t>
            </a:r>
            <a:endParaRPr lang="en-US" altLang="zh-TW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L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:	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		   // exception 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 cannot reorder</a:t>
            </a:r>
          </a:p>
          <a:p>
            <a:pPr marL="0" lvl="0" indent="0"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	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		   // BEQZ and LW</a:t>
            </a:r>
            <a:endParaRPr lang="en-US" altLang="zh-TW" dirty="0" smtClean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23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95718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TW" dirty="0" smtClean="0"/>
              <a:t>Exploiting ILP – Preserving Data Flow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TW" sz="2400" u="sng" dirty="0" smtClean="0"/>
              <a:t>Example 1:</a:t>
            </a:r>
          </a:p>
          <a:p>
            <a:pPr marL="0" lv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DADDU R1,R2,R3</a:t>
            </a:r>
          </a:p>
          <a:p>
            <a:pPr marL="0" lv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TW" sz="20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QZ  R4,L</a:t>
            </a:r>
          </a:p>
          <a:p>
            <a:pPr marL="0" lv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DSUBU R1,R1,R6</a:t>
            </a:r>
          </a:p>
          <a:p>
            <a:pPr marL="0" lv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:	…</a:t>
            </a:r>
          </a:p>
          <a:p>
            <a:pPr marL="0" lv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OR    R7,R1,R8</a:t>
            </a:r>
          </a:p>
          <a:p>
            <a:pPr marL="0" lvl="0" indent="0">
              <a:buNone/>
            </a:pPr>
            <a:endParaRPr lang="en-US" altLang="zh-TW" sz="2000" dirty="0" smtClean="0"/>
          </a:p>
          <a:p>
            <a:pPr marL="0" lvl="0" indent="0">
              <a:buNone/>
            </a:pPr>
            <a:r>
              <a:rPr lang="en-US" altLang="zh-TW" sz="2400" u="sng" dirty="0" smtClean="0"/>
              <a:t>Example 2:</a:t>
            </a:r>
          </a:p>
          <a:p>
            <a:pPr marL="0" lvl="0" indent="0">
              <a:buNone/>
            </a:pPr>
            <a:r>
              <a:rPr lang="en-US" altLang="zh-TW" sz="2000" dirty="0" smtClean="0"/>
              <a:t>	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ADDU R1,R2,R3</a:t>
            </a:r>
          </a:p>
          <a:p>
            <a:pPr marL="0" lv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TW" sz="20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QZ  R12,skip</a:t>
            </a:r>
          </a:p>
          <a:p>
            <a:pPr marL="0" lv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DSUBU R4,R5,R6</a:t>
            </a:r>
          </a:p>
          <a:p>
            <a:pPr marL="0" lv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DADDU R5,R4,R9</a:t>
            </a:r>
          </a:p>
          <a:p>
            <a:pPr marL="0" lv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kip: OR    R7,R8,R9</a:t>
            </a:r>
          </a:p>
          <a:p>
            <a:pPr marL="0" indent="0">
              <a:buNone/>
            </a:pPr>
            <a:endParaRPr lang="zh-TW" altLang="en-US" sz="2000" dirty="0"/>
          </a:p>
        </p:txBody>
      </p:sp>
      <p:sp>
        <p:nvSpPr>
          <p:cNvPr id="6" name="內容版面配置區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TW" sz="2400" dirty="0" smtClean="0"/>
              <a:t>OR depends on DADDU and DSUBU, but correct execution also depends on BEQZ, not just ordering of DADDU, DSUBU, and OR</a:t>
            </a:r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Assume R4 is not used after skip </a:t>
            </a:r>
            <a:r>
              <a:rPr lang="en-US" altLang="zh-TW" sz="2400" dirty="0" smtClean="0">
                <a:sym typeface="Wingdings" panose="05000000000000000000" pitchFamily="2" charset="2"/>
              </a:rPr>
              <a:t> p</a:t>
            </a:r>
            <a:r>
              <a:rPr lang="en-US" altLang="zh-TW" sz="2400" dirty="0" smtClean="0"/>
              <a:t>ossible to move DSUBU before the branch without affecting exception or data flow</a:t>
            </a:r>
          </a:p>
          <a:p>
            <a:endParaRPr lang="zh-TW" altLang="en-US" sz="2400" dirty="0"/>
          </a:p>
        </p:txBody>
      </p:sp>
      <p:cxnSp>
        <p:nvCxnSpPr>
          <p:cNvPr id="7" name="直線單箭頭接點 6"/>
          <p:cNvCxnSpPr/>
          <p:nvPr/>
        </p:nvCxnSpPr>
        <p:spPr bwMode="auto">
          <a:xfrm>
            <a:off x="2555776" y="2564904"/>
            <a:ext cx="288032" cy="5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單箭頭接點 8"/>
          <p:cNvCxnSpPr/>
          <p:nvPr/>
        </p:nvCxnSpPr>
        <p:spPr bwMode="auto">
          <a:xfrm>
            <a:off x="2555776" y="1844824"/>
            <a:ext cx="288032" cy="12241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17B092A-BDAC-4842-B150-2BA3BE831A2E}" type="slidenum">
              <a:rPr lang="zh-TW" altLang="en-US" smtClean="0"/>
              <a:pPr/>
              <a:t>24</a:t>
            </a:fld>
            <a:endParaRPr lang="zh-TW" altLang="zh-TW"/>
          </a:p>
        </p:txBody>
      </p:sp>
      <p:cxnSp>
        <p:nvCxnSpPr>
          <p:cNvPr id="8" name="直線單箭頭接點 7"/>
          <p:cNvCxnSpPr/>
          <p:nvPr/>
        </p:nvCxnSpPr>
        <p:spPr bwMode="auto">
          <a:xfrm>
            <a:off x="2574422" y="4941168"/>
            <a:ext cx="269386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113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投影片編號版面配置區 4"/>
          <p:cNvSpPr txBox="1">
            <a:spLocks noGrp="1"/>
          </p:cNvSpPr>
          <p:nvPr/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algn="r">
              <a:spcBef>
                <a:spcPct val="50000"/>
              </a:spcBef>
            </a:pPr>
            <a:fld id="{BF572A80-1718-4F8A-B536-B2F3DCE9D66B}" type="slidenum">
              <a:rPr kumimoji="0" lang="zh-TW" altLang="en-US" sz="1400">
                <a:solidFill>
                  <a:schemeClr val="bg1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pPr algn="r">
                <a:spcBef>
                  <a:spcPct val="50000"/>
                </a:spcBef>
              </a:pPr>
              <a:t>25</a:t>
            </a:fld>
            <a:endParaRPr kumimoji="0" lang="zh-TW" altLang="zh-TW" sz="1400">
              <a:solidFill>
                <a:schemeClr val="bg1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dirty="0" smtClean="0"/>
              <a:t>Instruction-level parallelism: concepts and challenges (Sec. 3.1)</a:t>
            </a:r>
          </a:p>
          <a:p>
            <a:endParaRPr lang="en-US" altLang="zh-TW" dirty="0" smtClean="0"/>
          </a:p>
          <a:p>
            <a:r>
              <a:rPr lang="en-US" altLang="zh-TW" dirty="0">
                <a:solidFill>
                  <a:srgbClr val="FF0000"/>
                </a:solidFill>
              </a:rPr>
              <a:t>Basic compiler techniques for exposing ILP (Sec. 3.2</a:t>
            </a:r>
            <a:r>
              <a:rPr lang="en-US" altLang="zh-TW" dirty="0" smtClean="0">
                <a:solidFill>
                  <a:srgbClr val="FF0000"/>
                </a:solidFill>
              </a:rPr>
              <a:t>)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25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48729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inding ILP</a:t>
            </a:r>
            <a:endParaRPr lang="en-US" altLang="zh-TW"/>
          </a:p>
        </p:txBody>
      </p:sp>
      <p:sp>
        <p:nvSpPr>
          <p:cNvPr id="11069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gcc</a:t>
            </a:r>
            <a:r>
              <a:rPr lang="en-US" altLang="zh-TW" dirty="0" smtClean="0"/>
              <a:t> has 17% control transfer instructions</a:t>
            </a:r>
          </a:p>
          <a:p>
            <a:pPr lvl="1"/>
            <a:r>
              <a:rPr lang="en-US" altLang="zh-TW" dirty="0" smtClean="0"/>
              <a:t>5 instructions + 1 branch</a:t>
            </a:r>
          </a:p>
          <a:p>
            <a:pPr lvl="1"/>
            <a:r>
              <a:rPr lang="en-US" altLang="zh-TW" dirty="0" smtClean="0"/>
              <a:t>Must move beyond single block to get more ILP</a:t>
            </a:r>
          </a:p>
          <a:p>
            <a:r>
              <a:rPr lang="en-US" altLang="zh-TW" dirty="0" smtClean="0"/>
              <a:t>Loop level parallelism gives one opportunity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Loop unrolling </a:t>
            </a:r>
            <a:r>
              <a:rPr lang="en-US" altLang="zh-TW" dirty="0" smtClean="0"/>
              <a:t>statically by software or dynamically by hardware</a:t>
            </a:r>
          </a:p>
          <a:p>
            <a:pPr lvl="1"/>
            <a:r>
              <a:rPr lang="en-US" altLang="zh-TW" dirty="0" smtClean="0"/>
              <a:t>Using </a:t>
            </a:r>
            <a:r>
              <a:rPr lang="en-US" altLang="zh-TW" dirty="0" smtClean="0">
                <a:solidFill>
                  <a:srgbClr val="FF0000"/>
                </a:solidFill>
              </a:rPr>
              <a:t>vector</a:t>
            </a:r>
            <a:r>
              <a:rPr lang="en-US" altLang="zh-TW" dirty="0" smtClean="0"/>
              <a:t> instructions</a:t>
            </a:r>
          </a:p>
          <a:p>
            <a:r>
              <a:rPr lang="en-US" altLang="zh-TW" dirty="0" smtClean="0"/>
              <a:t>Principle of </a:t>
            </a:r>
            <a:r>
              <a:rPr lang="en-US" altLang="zh-TW" i="1" dirty="0" smtClean="0"/>
              <a:t>pipeline scheduling</a:t>
            </a:r>
            <a:r>
              <a:rPr lang="en-US" altLang="zh-TW" dirty="0" smtClean="0"/>
              <a:t>:</a:t>
            </a:r>
          </a:p>
          <a:p>
            <a:pPr lvl="1"/>
            <a:r>
              <a:rPr lang="en-US" altLang="zh-TW" dirty="0" smtClean="0"/>
              <a:t>A dependent instruction must be separated from the source instruction by a distance in clock cycles equal to the pipeline latency of that source instruction</a:t>
            </a:r>
            <a:endParaRPr lang="en-US" altLang="zh-TW" dirty="0"/>
          </a:p>
        </p:txBody>
      </p:sp>
      <p:sp>
        <p:nvSpPr>
          <p:cNvPr id="6" name="文字方塊 5"/>
          <p:cNvSpPr txBox="1"/>
          <p:nvPr/>
        </p:nvSpPr>
        <p:spPr>
          <a:xfrm>
            <a:off x="971600" y="5661248"/>
            <a:ext cx="6364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+mn-lt"/>
              </a:rPr>
              <a:t>How can a compiler perform pipeline scheduling?</a:t>
            </a:r>
            <a:endParaRPr lang="zh-TW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26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3615853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標題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ssumptions</a:t>
            </a:r>
            <a:endParaRPr lang="zh-TW" altLang="en-US" dirty="0"/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27</a:t>
            </a:fld>
            <a:endParaRPr lang="zh-TW" altLang="zh-TW"/>
          </a:p>
        </p:txBody>
      </p:sp>
      <p:pic>
        <p:nvPicPr>
          <p:cNvPr id="6150" name="Picture 35" descr="AppA-fig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988840"/>
            <a:ext cx="7355751" cy="3981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loud 6"/>
          <p:cNvSpPr/>
          <p:nvPr/>
        </p:nvSpPr>
        <p:spPr>
          <a:xfrm>
            <a:off x="5269160" y="4493096"/>
            <a:ext cx="3767336" cy="1600200"/>
          </a:xfrm>
          <a:prstGeom prst="cloud">
            <a:avLst/>
          </a:prstGeom>
          <a:solidFill>
            <a:srgbClr val="99FF99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LD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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any: 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1 stall</a:t>
            </a:r>
          </a:p>
          <a:p>
            <a:pPr algn="ctr">
              <a:defRPr/>
            </a:pPr>
            <a:r>
              <a:rPr lang="en-US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FPALU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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any: 3 stalls</a:t>
            </a:r>
          </a:p>
          <a:p>
            <a:pPr algn="ctr">
              <a:defRPr/>
            </a:pPr>
            <a:r>
              <a:rPr lang="en-US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FPALU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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ST: 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2 stalls</a:t>
            </a:r>
          </a:p>
          <a:p>
            <a:pPr algn="ctr">
              <a:defRPr/>
            </a:pPr>
            <a:r>
              <a:rPr lang="en-US" sz="2000" dirty="0" err="1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IntALU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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BR: 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1 stall</a:t>
            </a:r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5-stage integer pipeline</a:t>
            </a:r>
          </a:p>
          <a:p>
            <a:pPr lvl="1"/>
            <a:r>
              <a:rPr lang="en-US" altLang="zh-TW" dirty="0" smtClean="0"/>
              <a:t>FP ALU: 4-cycles (3 cycle stall for consumer; 2 cycle for ST)</a:t>
            </a:r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8730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TW" dirty="0"/>
              <a:t>Compiler Techniques for Exposing IL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Loop:	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.D	 F0,0(R1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ll</a:t>
            </a: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DD.D  F4,F0,F2</a:t>
            </a:r>
            <a:endParaRPr lang="en-US" altLang="zh-TW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ll</a:t>
            </a: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ll</a:t>
            </a: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.D 	 F4,0(R1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DADDUI R1,R1,#-8</a:t>
            </a: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zh-TW" sz="20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ll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altLang="zh-TW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BNE 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 R1,R2,Loop // need R1 in ID</a:t>
            </a:r>
            <a:endParaRPr lang="en-US" altLang="zh-TW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TW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3933056"/>
            <a:ext cx="7885733" cy="2211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3965877" y="1268760"/>
            <a:ext cx="5070619" cy="83099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lvl="1"/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zh-TW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=999; </a:t>
            </a:r>
            <a:r>
              <a:rPr lang="en-US" altLang="zh-TW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=0; </a:t>
            </a:r>
            <a:r>
              <a:rPr lang="en-US" altLang="zh-TW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=i-1)</a:t>
            </a:r>
          </a:p>
          <a:p>
            <a:pPr lvl="1"/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  		x[</a:t>
            </a:r>
            <a:r>
              <a:rPr lang="en-US" altLang="zh-TW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] = x[</a:t>
            </a:r>
            <a:r>
              <a:rPr lang="en-US" altLang="zh-TW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] + s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55447" y="2472571"/>
            <a:ext cx="1148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+mn-lt"/>
              </a:rPr>
              <a:t>9 cycles</a:t>
            </a:r>
            <a:endParaRPr lang="zh-TW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28</a:t>
            </a:fld>
            <a:endParaRPr lang="zh-TW" altLang="zh-TW"/>
          </a:p>
        </p:txBody>
      </p:sp>
      <p:sp>
        <p:nvSpPr>
          <p:cNvPr id="4" name="文字方塊 3"/>
          <p:cNvSpPr txBox="1"/>
          <p:nvPr/>
        </p:nvSpPr>
        <p:spPr>
          <a:xfrm>
            <a:off x="4787430" y="2103239"/>
            <a:ext cx="34431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 smtClean="0">
                <a:latin typeface="+mn-lt"/>
              </a:rPr>
              <a:t>Add a scalar to a vec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 smtClean="0">
                <a:latin typeface="+mn-lt"/>
              </a:rPr>
              <a:t>Parallel loop</a:t>
            </a:r>
            <a:endParaRPr lang="zh-TW" altLang="en-US" dirty="0">
              <a:latin typeface="+mn-lt"/>
            </a:endParaRPr>
          </a:p>
        </p:txBody>
      </p:sp>
      <p:cxnSp>
        <p:nvCxnSpPr>
          <p:cNvPr id="10" name="直線單箭頭接點 9"/>
          <p:cNvCxnSpPr/>
          <p:nvPr/>
        </p:nvCxnSpPr>
        <p:spPr bwMode="auto">
          <a:xfrm>
            <a:off x="2627784" y="3212976"/>
            <a:ext cx="0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522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quential Program Semantic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Human expects “sequential semantics”</a:t>
            </a:r>
          </a:p>
          <a:p>
            <a:pPr lvl="1"/>
            <a:r>
              <a:rPr lang="en-US" altLang="zh-TW" dirty="0" smtClean="0"/>
              <a:t>A program counter (PC) goes through instructions of the program sequentially until the computation is completed</a:t>
            </a:r>
          </a:p>
          <a:p>
            <a:pPr lvl="1"/>
            <a:r>
              <a:rPr lang="en-US" altLang="zh-TW" dirty="0" smtClean="0"/>
              <a:t>Result of computing is considered “correct” (</a:t>
            </a:r>
            <a:r>
              <a:rPr lang="en-US" altLang="zh-TW" i="1" dirty="0" smtClean="0"/>
              <a:t>ground truth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Any optimizations, e.g. pipelining or parallelism, must keep the same semantics (result)</a:t>
            </a:r>
          </a:p>
          <a:p>
            <a:r>
              <a:rPr lang="en-US" altLang="zh-TW" dirty="0" smtClean="0"/>
              <a:t>Sequential semantics dictates a computation model of one instruction executed after another</a:t>
            </a:r>
          </a:p>
          <a:p>
            <a:r>
              <a:rPr lang="en-US" altLang="zh-TW" dirty="0" smtClean="0"/>
              <a:t>While ensuring execution “correctness” (i.e. sequential semantics), how to optimize executions?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Overlapping executions</a:t>
            </a:r>
            <a:r>
              <a:rPr lang="en-US" altLang="zh-TW" dirty="0" smtClean="0"/>
              <a:t>: instruction-level, thread-level, data-level, request-level</a:t>
            </a:r>
          </a:p>
        </p:txBody>
      </p:sp>
      <p:sp>
        <p:nvSpPr>
          <p:cNvPr id="8" name="橢圓 7"/>
          <p:cNvSpPr/>
          <p:nvPr/>
        </p:nvSpPr>
        <p:spPr bwMode="auto">
          <a:xfrm>
            <a:off x="4067944" y="5229200"/>
            <a:ext cx="2376264" cy="49562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標楷體" panose="03000509000000000000" pitchFamily="65" charset="-12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2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421758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TW" dirty="0"/>
              <a:t>Pipeline Schedul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altLang="zh-TW" sz="2400" b="1" u="sng" dirty="0">
                <a:latin typeface="Courier New" panose="02070309020205020404" pitchFamily="49" charset="0"/>
                <a:cs typeface="Courier New" panose="02070309020205020404" pitchFamily="49" charset="0"/>
              </a:rPr>
              <a:t>Scheduled code:</a:t>
            </a: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Loop:	L.D	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F0,0(R1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ADDUI 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R1,R1,#-8</a:t>
            </a:r>
            <a:endParaRPr lang="en-US" altLang="zh-TW" sz="20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ADD.D 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F4,F0,F2</a:t>
            </a:r>
            <a:endParaRPr lang="en-US" altLang="zh-TW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ll</a:t>
            </a: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ll</a:t>
            </a: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S.D 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F4,</a:t>
            </a:r>
            <a:r>
              <a:rPr lang="en-US" altLang="zh-TW" sz="20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R1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BNE 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R1,R2,Loop</a:t>
            </a:r>
            <a:endParaRPr lang="en-US" altLang="zh-TW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TW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083" y="3717032"/>
            <a:ext cx="8472381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4788024" y="2137357"/>
            <a:ext cx="1148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+mn-lt"/>
              </a:rPr>
              <a:t>7</a:t>
            </a:r>
            <a:r>
              <a:rPr lang="en-US" altLang="zh-TW" dirty="0" smtClean="0">
                <a:solidFill>
                  <a:srgbClr val="FF0000"/>
                </a:solidFill>
                <a:latin typeface="+mn-lt"/>
              </a:rPr>
              <a:t> cycles</a:t>
            </a:r>
            <a:endParaRPr lang="zh-TW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29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41562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TW" dirty="0"/>
              <a:t>Loop Unroll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 dirty="0" smtClean="0"/>
              <a:t>Unroll 4 times (assume </a:t>
            </a:r>
            <a:r>
              <a:rPr lang="en-US" altLang="zh-TW" sz="2400" dirty="0"/>
              <a:t># elements is divisible by </a:t>
            </a:r>
            <a:r>
              <a:rPr lang="en-US" altLang="zh-TW" sz="2400" dirty="0" smtClean="0"/>
              <a:t>4)</a:t>
            </a:r>
          </a:p>
          <a:p>
            <a:pPr lvl="1">
              <a:lnSpc>
                <a:spcPct val="90000"/>
              </a:lnSpc>
            </a:pPr>
            <a:r>
              <a:rPr lang="en-US" altLang="zh-TW" sz="2000" dirty="0"/>
              <a:t>Eliminate unnecessary instructions</a:t>
            </a:r>
          </a:p>
          <a:p>
            <a:pPr>
              <a:buNone/>
            </a:pPr>
            <a:r>
              <a:rPr lang="en-US" altLang="zh-TW" sz="1800" dirty="0"/>
              <a:t>Loop:	L.D </a:t>
            </a:r>
            <a:r>
              <a:rPr lang="en-US" altLang="zh-TW" sz="1800" dirty="0" smtClean="0"/>
              <a:t>	F0,0(R1</a:t>
            </a:r>
            <a:r>
              <a:rPr lang="en-US" altLang="zh-TW" sz="1800" dirty="0"/>
              <a:t>)</a:t>
            </a:r>
          </a:p>
          <a:p>
            <a:pPr>
              <a:buNone/>
            </a:pPr>
            <a:r>
              <a:rPr lang="en-US" altLang="zh-TW" sz="1800" dirty="0"/>
              <a:t>		ADD.D </a:t>
            </a:r>
            <a:r>
              <a:rPr lang="en-US" altLang="zh-TW" sz="1800" dirty="0" smtClean="0"/>
              <a:t>	F4,F0,F2</a:t>
            </a:r>
            <a:endParaRPr lang="en-US" altLang="zh-TW" sz="1800" dirty="0"/>
          </a:p>
          <a:p>
            <a:pPr>
              <a:buNone/>
            </a:pPr>
            <a:r>
              <a:rPr lang="en-US" altLang="zh-TW" sz="1800" dirty="0"/>
              <a:t>		S.D </a:t>
            </a:r>
            <a:r>
              <a:rPr lang="en-US" altLang="zh-TW" sz="1800" dirty="0" smtClean="0"/>
              <a:t>	F4,0(R1</a:t>
            </a:r>
            <a:r>
              <a:rPr lang="en-US" altLang="zh-TW" sz="1800" dirty="0"/>
              <a:t>) </a:t>
            </a:r>
            <a:r>
              <a:rPr lang="en-US" altLang="zh-TW" sz="1800" dirty="0" smtClean="0"/>
              <a:t>		;</a:t>
            </a:r>
            <a:r>
              <a:rPr lang="en-US" altLang="zh-TW" sz="1800" dirty="0"/>
              <a:t>drop DADDUI &amp; BNE</a:t>
            </a:r>
          </a:p>
          <a:p>
            <a:pPr>
              <a:buNone/>
            </a:pPr>
            <a:r>
              <a:rPr lang="en-US" altLang="zh-TW" sz="1800" dirty="0"/>
              <a:t>		L.D </a:t>
            </a:r>
            <a:r>
              <a:rPr lang="en-US" altLang="zh-TW" sz="1800" dirty="0" smtClean="0"/>
              <a:t>	F6</a:t>
            </a:r>
            <a:r>
              <a:rPr lang="en-US" altLang="zh-TW" sz="1800" dirty="0"/>
              <a:t>,</a:t>
            </a:r>
            <a:r>
              <a:rPr lang="en-US" altLang="zh-TW" sz="1800" dirty="0">
                <a:solidFill>
                  <a:srgbClr val="FF0000"/>
                </a:solidFill>
              </a:rPr>
              <a:t>-8</a:t>
            </a:r>
            <a:r>
              <a:rPr lang="en-US" altLang="zh-TW" sz="1800" dirty="0"/>
              <a:t>(R1)</a:t>
            </a:r>
          </a:p>
          <a:p>
            <a:pPr>
              <a:buNone/>
            </a:pPr>
            <a:r>
              <a:rPr lang="en-US" altLang="zh-TW" sz="1800" dirty="0"/>
              <a:t>		ADD.D </a:t>
            </a:r>
            <a:r>
              <a:rPr lang="en-US" altLang="zh-TW" sz="1800" dirty="0" smtClean="0"/>
              <a:t>	F8,F6,F2</a:t>
            </a:r>
            <a:endParaRPr lang="en-US" altLang="zh-TW" sz="1800" dirty="0"/>
          </a:p>
          <a:p>
            <a:pPr>
              <a:buNone/>
            </a:pPr>
            <a:r>
              <a:rPr lang="en-US" altLang="zh-TW" sz="1800" dirty="0"/>
              <a:t>		S.D </a:t>
            </a:r>
            <a:r>
              <a:rPr lang="en-US" altLang="zh-TW" sz="1800" dirty="0" smtClean="0"/>
              <a:t>	F8</a:t>
            </a:r>
            <a:r>
              <a:rPr lang="en-US" altLang="zh-TW" sz="1800" dirty="0"/>
              <a:t>,</a:t>
            </a:r>
            <a:r>
              <a:rPr lang="en-US" altLang="zh-TW" sz="1800" dirty="0">
                <a:solidFill>
                  <a:srgbClr val="FF0000"/>
                </a:solidFill>
              </a:rPr>
              <a:t>-8</a:t>
            </a:r>
            <a:r>
              <a:rPr lang="en-US" altLang="zh-TW" sz="1800" dirty="0"/>
              <a:t>(R1) </a:t>
            </a:r>
            <a:r>
              <a:rPr lang="en-US" altLang="zh-TW" sz="1800" dirty="0" smtClean="0"/>
              <a:t>		;</a:t>
            </a:r>
            <a:r>
              <a:rPr lang="en-US" altLang="zh-TW" sz="1800" dirty="0"/>
              <a:t>drop DADDUI &amp; BNE</a:t>
            </a:r>
          </a:p>
          <a:p>
            <a:pPr>
              <a:buNone/>
            </a:pPr>
            <a:r>
              <a:rPr lang="en-US" altLang="zh-TW" sz="1800" dirty="0"/>
              <a:t>		L.D </a:t>
            </a:r>
            <a:r>
              <a:rPr lang="en-US" altLang="zh-TW" sz="1800" dirty="0" smtClean="0"/>
              <a:t>	F10</a:t>
            </a:r>
            <a:r>
              <a:rPr lang="en-US" altLang="zh-TW" sz="1800" dirty="0"/>
              <a:t>,</a:t>
            </a:r>
            <a:r>
              <a:rPr lang="en-US" altLang="zh-TW" sz="1800" dirty="0">
                <a:solidFill>
                  <a:srgbClr val="FF0000"/>
                </a:solidFill>
              </a:rPr>
              <a:t>-16</a:t>
            </a:r>
            <a:r>
              <a:rPr lang="en-US" altLang="zh-TW" sz="1800" dirty="0"/>
              <a:t>(R1)</a:t>
            </a:r>
          </a:p>
          <a:p>
            <a:pPr>
              <a:buNone/>
            </a:pPr>
            <a:r>
              <a:rPr lang="en-US" altLang="zh-TW" sz="1800" dirty="0"/>
              <a:t>		ADD.D </a:t>
            </a:r>
            <a:r>
              <a:rPr lang="en-US" altLang="zh-TW" sz="1800" dirty="0" smtClean="0"/>
              <a:t>	F12,F10,F2</a:t>
            </a:r>
            <a:endParaRPr lang="en-US" altLang="zh-TW" sz="1800" dirty="0"/>
          </a:p>
          <a:p>
            <a:pPr>
              <a:buNone/>
            </a:pPr>
            <a:r>
              <a:rPr lang="en-US" altLang="zh-TW" sz="1800" dirty="0"/>
              <a:t>		S.D </a:t>
            </a:r>
            <a:r>
              <a:rPr lang="en-US" altLang="zh-TW" sz="1800" dirty="0" smtClean="0"/>
              <a:t>	F12</a:t>
            </a:r>
            <a:r>
              <a:rPr lang="en-US" altLang="zh-TW" sz="1800" dirty="0"/>
              <a:t>,</a:t>
            </a:r>
            <a:r>
              <a:rPr lang="en-US" altLang="zh-TW" sz="1800" dirty="0">
                <a:solidFill>
                  <a:srgbClr val="FF0000"/>
                </a:solidFill>
              </a:rPr>
              <a:t>-16</a:t>
            </a:r>
            <a:r>
              <a:rPr lang="en-US" altLang="zh-TW" sz="1800" dirty="0"/>
              <a:t>(R1) </a:t>
            </a:r>
            <a:r>
              <a:rPr lang="en-US" altLang="zh-TW" sz="1800" dirty="0" smtClean="0"/>
              <a:t>	;</a:t>
            </a:r>
            <a:r>
              <a:rPr lang="en-US" altLang="zh-TW" sz="1800" dirty="0"/>
              <a:t>drop DADDUI &amp; BNE</a:t>
            </a:r>
          </a:p>
          <a:p>
            <a:pPr>
              <a:buNone/>
            </a:pPr>
            <a:r>
              <a:rPr lang="en-US" altLang="zh-TW" sz="1800" dirty="0"/>
              <a:t>		L.D </a:t>
            </a:r>
            <a:r>
              <a:rPr lang="en-US" altLang="zh-TW" sz="1800" dirty="0" smtClean="0"/>
              <a:t>	F14</a:t>
            </a:r>
            <a:r>
              <a:rPr lang="en-US" altLang="zh-TW" sz="1800" dirty="0"/>
              <a:t>,</a:t>
            </a:r>
            <a:r>
              <a:rPr lang="en-US" altLang="zh-TW" sz="1800" dirty="0">
                <a:solidFill>
                  <a:srgbClr val="FF0000"/>
                </a:solidFill>
              </a:rPr>
              <a:t>-24</a:t>
            </a:r>
            <a:r>
              <a:rPr lang="en-US" altLang="zh-TW" sz="1800" dirty="0"/>
              <a:t>(R1)</a:t>
            </a:r>
          </a:p>
          <a:p>
            <a:pPr>
              <a:buNone/>
            </a:pPr>
            <a:r>
              <a:rPr lang="en-US" altLang="zh-TW" sz="1800" dirty="0"/>
              <a:t>		ADD.D </a:t>
            </a:r>
            <a:r>
              <a:rPr lang="en-US" altLang="zh-TW" sz="1800" dirty="0" smtClean="0"/>
              <a:t>	F16,F14,F2</a:t>
            </a:r>
            <a:endParaRPr lang="en-US" altLang="zh-TW" sz="1800" dirty="0"/>
          </a:p>
          <a:p>
            <a:pPr>
              <a:buNone/>
            </a:pPr>
            <a:r>
              <a:rPr lang="en-US" altLang="zh-TW" sz="1800" dirty="0"/>
              <a:t>		S.D </a:t>
            </a:r>
            <a:r>
              <a:rPr lang="en-US" altLang="zh-TW" sz="1800" dirty="0" smtClean="0"/>
              <a:t>	F16</a:t>
            </a:r>
            <a:r>
              <a:rPr lang="en-US" altLang="zh-TW" sz="1800" dirty="0"/>
              <a:t>,</a:t>
            </a:r>
            <a:r>
              <a:rPr lang="en-US" altLang="zh-TW" sz="1800" dirty="0">
                <a:solidFill>
                  <a:srgbClr val="FF0000"/>
                </a:solidFill>
              </a:rPr>
              <a:t>-24</a:t>
            </a:r>
            <a:r>
              <a:rPr lang="en-US" altLang="zh-TW" sz="1800" dirty="0"/>
              <a:t>(R1)</a:t>
            </a:r>
          </a:p>
          <a:p>
            <a:pPr>
              <a:buNone/>
            </a:pPr>
            <a:r>
              <a:rPr lang="en-US" altLang="zh-TW" sz="1800" dirty="0"/>
              <a:t>		DADDUI </a:t>
            </a:r>
            <a:r>
              <a:rPr lang="en-US" altLang="zh-TW" sz="1800" dirty="0" smtClean="0"/>
              <a:t>	R1,R1</a:t>
            </a:r>
            <a:r>
              <a:rPr lang="en-US" altLang="zh-TW" sz="1800" dirty="0"/>
              <a:t>,#</a:t>
            </a:r>
            <a:r>
              <a:rPr lang="en-US" altLang="zh-TW" sz="1800" dirty="0">
                <a:solidFill>
                  <a:srgbClr val="FF0000"/>
                </a:solidFill>
              </a:rPr>
              <a:t>-32</a:t>
            </a:r>
          </a:p>
          <a:p>
            <a:pPr>
              <a:buNone/>
            </a:pPr>
            <a:r>
              <a:rPr lang="en-US" altLang="zh-TW" sz="1800" dirty="0"/>
              <a:t>		BNE </a:t>
            </a:r>
            <a:r>
              <a:rPr lang="en-US" altLang="zh-TW" sz="1800" dirty="0" smtClean="0"/>
              <a:t>	R1,R2,Loop</a:t>
            </a:r>
            <a:endParaRPr lang="en-US" altLang="zh-TW" sz="1800" dirty="0"/>
          </a:p>
          <a:p>
            <a:endParaRPr lang="zh-TW" altLang="en-US" dirty="0"/>
          </a:p>
        </p:txBody>
      </p:sp>
      <p:sp>
        <p:nvSpPr>
          <p:cNvPr id="5" name="TextBox 6"/>
          <p:cNvSpPr txBox="1"/>
          <p:nvPr/>
        </p:nvSpPr>
        <p:spPr>
          <a:xfrm>
            <a:off x="6084168" y="4869160"/>
            <a:ext cx="2664296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0033CC"/>
              </a:buClr>
            </a:pPr>
            <a:r>
              <a:rPr lang="en-US" dirty="0">
                <a:solidFill>
                  <a:srgbClr val="003399"/>
                </a:solidFill>
                <a:latin typeface="+mn-lt"/>
              </a:rPr>
              <a:t>N</a:t>
            </a:r>
            <a:r>
              <a:rPr lang="en-US" sz="2400" dirty="0" smtClean="0">
                <a:solidFill>
                  <a:srgbClr val="003399"/>
                </a:solidFill>
                <a:latin typeface="+mn-lt"/>
              </a:rPr>
              <a:t>ote:  number of live registers vs. original loop</a:t>
            </a:r>
          </a:p>
        </p:txBody>
      </p:sp>
      <p:sp>
        <p:nvSpPr>
          <p:cNvPr id="6" name="圓角矩形 5"/>
          <p:cNvSpPr/>
          <p:nvPr/>
        </p:nvSpPr>
        <p:spPr bwMode="auto">
          <a:xfrm>
            <a:off x="1331640" y="1772816"/>
            <a:ext cx="2304256" cy="93610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標楷體" panose="03000509000000000000" pitchFamily="65" charset="-120"/>
            </a:endParaRPr>
          </a:p>
        </p:txBody>
      </p:sp>
      <p:sp>
        <p:nvSpPr>
          <p:cNvPr id="7" name="圓角矩形 6"/>
          <p:cNvSpPr/>
          <p:nvPr/>
        </p:nvSpPr>
        <p:spPr bwMode="auto">
          <a:xfrm>
            <a:off x="1331640" y="2708920"/>
            <a:ext cx="2304256" cy="93610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標楷體" panose="03000509000000000000" pitchFamily="65" charset="-120"/>
            </a:endParaRPr>
          </a:p>
        </p:txBody>
      </p:sp>
      <p:sp>
        <p:nvSpPr>
          <p:cNvPr id="8" name="圓角矩形 7"/>
          <p:cNvSpPr/>
          <p:nvPr/>
        </p:nvSpPr>
        <p:spPr bwMode="auto">
          <a:xfrm>
            <a:off x="1331640" y="3645024"/>
            <a:ext cx="2304256" cy="93610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標楷體" panose="03000509000000000000" pitchFamily="65" charset="-120"/>
            </a:endParaRPr>
          </a:p>
        </p:txBody>
      </p:sp>
      <p:sp>
        <p:nvSpPr>
          <p:cNvPr id="9" name="圓角矩形 8"/>
          <p:cNvSpPr/>
          <p:nvPr/>
        </p:nvSpPr>
        <p:spPr bwMode="auto">
          <a:xfrm>
            <a:off x="1331640" y="4581128"/>
            <a:ext cx="2304256" cy="93610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標楷體" panose="03000509000000000000" pitchFamily="65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700135" y="2708920"/>
            <a:ext cx="18355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+mn-lt"/>
              </a:rPr>
              <a:t>27 cycles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  <a:latin typeface="+mn-lt"/>
              </a:rPr>
              <a:t>(LD 1 stall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TW" sz="2000" dirty="0" smtClean="0">
                <a:solidFill>
                  <a:srgbClr val="FF0000"/>
                </a:solidFill>
                <a:latin typeface="+mn-lt"/>
              </a:rPr>
              <a:t>ADDD 2 stall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TW" sz="2000" dirty="0" smtClean="0">
                <a:solidFill>
                  <a:srgbClr val="FF0000"/>
                </a:solidFill>
                <a:latin typeface="+mn-lt"/>
              </a:rPr>
              <a:t>DADDUI 1 stall)</a:t>
            </a:r>
            <a:endParaRPr lang="zh-TW" alt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30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3749064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TW" dirty="0" smtClean="0"/>
              <a:t>Loop Unrolling + Pipeline Schedul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oop:	L.D 	 F0,0(R1)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L.D 	 F6,-8(R1)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L.D 	 F10,-16(R1)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L.D 	 F14,-24(R1)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ADD.D  F4,F0,F2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ADD.D  F8,F6,F2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ADD.D  F12,F10,F2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ADD.D  F16,F14,F2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S.D 	 F4,0(R1)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S.D 	 F8,-8(R1)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DADDUI R1,R1,#-32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S.D 	 F12,</a:t>
            </a:r>
            <a:r>
              <a:rPr lang="en-US" altLang="zh-TW" sz="20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6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R1)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S.D 	 F16,</a:t>
            </a:r>
            <a:r>
              <a:rPr lang="en-US" altLang="zh-TW" sz="20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R1)</a:t>
            </a:r>
          </a:p>
          <a:p>
            <a:pPr marL="0" indent="0">
              <a:buNone/>
            </a:pP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BNE 	 R1,R2,Loop</a:t>
            </a:r>
          </a:p>
          <a:p>
            <a:pPr marL="0" indent="0">
              <a:buNone/>
            </a:pPr>
            <a:endParaRPr lang="zh-TW" alt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Rectangle 8"/>
          <p:cNvSpPr txBox="1">
            <a:spLocks noChangeArrowheads="1"/>
          </p:cNvSpPr>
          <p:nvPr/>
        </p:nvSpPr>
        <p:spPr>
          <a:xfrm>
            <a:off x="4591050" y="1125538"/>
            <a:ext cx="4229422" cy="49672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Symbol" panose="05050102010706020507" pitchFamily="18" charset="2"/>
              <a:buChar char="-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Char char="•"/>
              <a:defRPr kumimoji="1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­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Char char="–"/>
              <a:defRPr kumimoj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r>
              <a:rPr lang="en-US" altLang="zh-TW" sz="2400" dirty="0" smtClean="0"/>
              <a:t>OK to move S.D past DADDUI even though changes register</a:t>
            </a:r>
          </a:p>
          <a:p>
            <a:r>
              <a:rPr lang="en-US" altLang="zh-TW" sz="2400" dirty="0" smtClean="0"/>
              <a:t>OK to move loads before stores: analyze memory </a:t>
            </a:r>
            <a:r>
              <a:rPr lang="en-US" altLang="zh-TW" sz="2400" dirty="0" smtClean="0"/>
              <a:t>address (mem</a:t>
            </a:r>
            <a:r>
              <a:rPr lang="en-US" altLang="zh-TW" sz="2400" dirty="0"/>
              <a:t>. d</a:t>
            </a:r>
            <a:r>
              <a:rPr lang="en-US" altLang="zh-TW" sz="2400" dirty="0" smtClean="0"/>
              <a:t>isambiguate)</a:t>
            </a:r>
            <a:endParaRPr lang="en-US" altLang="zh-TW" sz="2400" dirty="0" smtClean="0"/>
          </a:p>
          <a:p>
            <a:r>
              <a:rPr lang="en-US" altLang="zh-TW" sz="2400" dirty="0" smtClean="0"/>
              <a:t>When is it safe to do such changes?</a:t>
            </a:r>
            <a:br>
              <a:rPr lang="en-US" altLang="zh-TW" sz="2400" dirty="0" smtClean="0"/>
            </a:br>
            <a:r>
              <a:rPr lang="en-US" altLang="zh-TW" sz="2400" dirty="0" smtClean="0"/>
              <a:t>understand dependences</a:t>
            </a:r>
            <a:endParaRPr lang="zh-TW" altLang="en-US" sz="24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5508104" y="1700808"/>
            <a:ext cx="25381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+mn-lt"/>
              </a:rPr>
              <a:t>14 cycles 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+mn-lt"/>
              </a:rPr>
              <a:t>or 3.5 per iteration</a:t>
            </a:r>
            <a:endParaRPr lang="zh-TW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31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18317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oop Unrolling</a:t>
            </a:r>
            <a:r>
              <a:rPr lang="en-US" altLang="zh-TW" dirty="0" smtClean="0"/>
              <a:t>: Summa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crease number of instructions relative to the branch and overhead instructions</a:t>
            </a:r>
          </a:p>
          <a:p>
            <a:r>
              <a:rPr lang="en-US" altLang="zh-TW" dirty="0" smtClean="0"/>
              <a:t>Allow instructions from different iterations to be scheduled together</a:t>
            </a:r>
          </a:p>
          <a:p>
            <a:r>
              <a:rPr lang="en-US" altLang="zh-TW" dirty="0" smtClean="0"/>
              <a:t>Need to use different registers for each iteration </a:t>
            </a:r>
            <a:r>
              <a:rPr lang="en-US" altLang="zh-TW" dirty="0" smtClean="0">
                <a:sym typeface="Wingdings" panose="05000000000000000000" pitchFamily="2" charset="2"/>
              </a:rPr>
              <a:t></a:t>
            </a:r>
            <a:r>
              <a:rPr lang="en-US" altLang="zh-TW" dirty="0" smtClean="0"/>
              <a:t> increase register count</a:t>
            </a:r>
          </a:p>
          <a:p>
            <a:r>
              <a:rPr lang="en-US" altLang="zh-TW" dirty="0" smtClean="0"/>
              <a:t>Usually done early in compilation</a:t>
            </a:r>
          </a:p>
          <a:p>
            <a:pPr lvl="1"/>
            <a:r>
              <a:rPr lang="en-US" altLang="zh-TW" dirty="0" smtClean="0"/>
              <a:t>A pair of consecutive loops are actually generated; the first executes (n mod k) times and the second has the unrolled body that iterates n/k times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32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47628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ca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hat is instruction-level parallelism?</a:t>
            </a:r>
          </a:p>
          <a:p>
            <a:pPr lvl="1"/>
            <a:r>
              <a:rPr lang="en-US" altLang="zh-TW" dirty="0" smtClean="0"/>
              <a:t>Pipelining and </a:t>
            </a:r>
            <a:r>
              <a:rPr lang="en-US" altLang="zh-TW" dirty="0" smtClean="0"/>
              <a:t>superscalar to enable ILP</a:t>
            </a:r>
            <a:endParaRPr lang="en-US" altLang="zh-TW" dirty="0" smtClean="0"/>
          </a:p>
          <a:p>
            <a:r>
              <a:rPr lang="en-US" altLang="zh-TW" dirty="0" smtClean="0"/>
              <a:t>Factors affecting ILP</a:t>
            </a:r>
          </a:p>
          <a:p>
            <a:pPr lvl="1"/>
            <a:r>
              <a:rPr lang="en-US" altLang="zh-TW" dirty="0" smtClean="0"/>
              <a:t>True, anti-, output dependence</a:t>
            </a:r>
          </a:p>
          <a:p>
            <a:pPr lvl="1"/>
            <a:r>
              <a:rPr lang="en-US" altLang="zh-TW" dirty="0" smtClean="0"/>
              <a:t>Dependence may cause pipeline hazard: RAW</a:t>
            </a:r>
            <a:r>
              <a:rPr lang="en-US" altLang="zh-TW" dirty="0" smtClean="0"/>
              <a:t>, WAR, WAW</a:t>
            </a:r>
          </a:p>
          <a:p>
            <a:pPr lvl="1"/>
            <a:r>
              <a:rPr lang="en-US" altLang="zh-TW" dirty="0" smtClean="0"/>
              <a:t>Control dependence, basic block, and control flow graph</a:t>
            </a:r>
          </a:p>
          <a:p>
            <a:r>
              <a:rPr lang="en-US" altLang="zh-TW" dirty="0" smtClean="0"/>
              <a:t>Compiler techniques for exploiting </a:t>
            </a:r>
            <a:r>
              <a:rPr lang="en-US" altLang="zh-TW" dirty="0" smtClean="0"/>
              <a:t>ILP</a:t>
            </a:r>
          </a:p>
          <a:p>
            <a:pPr lvl="1"/>
            <a:r>
              <a:rPr lang="en-US" altLang="zh-TW" dirty="0" smtClean="0"/>
              <a:t>Loop unrolling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33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85607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struction-Level Parallelism (ILP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parallelism that exists among instructions</a:t>
            </a:r>
          </a:p>
          <a:p>
            <a:r>
              <a:rPr lang="en-US" altLang="zh-TW" dirty="0" smtClean="0"/>
              <a:t>Example form of parallelism 1:</a:t>
            </a:r>
          </a:p>
          <a:p>
            <a:pPr marL="457200" lvl="1" indent="0">
              <a:buNone/>
            </a:pP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ub  r1,r2,r3 		add  r4,r5,r6</a:t>
            </a:r>
          </a:p>
          <a:p>
            <a:pPr marL="457200" lvl="1" indent="0">
              <a:buNone/>
            </a:pP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dd  r4,r5,r6		sub  r1,r2,r3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Example form of parallelism 2:</a:t>
            </a:r>
          </a:p>
          <a:p>
            <a:pPr marL="457200" lvl="1" indent="0">
              <a:buNone/>
            </a:pP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sub  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1,r2,r3</a:t>
            </a:r>
            <a:endParaRPr lang="en-US" altLang="zh-TW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57200" lvl="1" indent="0">
              <a:buNone/>
            </a:pP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add  r4,r5,r6</a:t>
            </a:r>
            <a:endParaRPr lang="zh-TW" altLang="en-US" dirty="0"/>
          </a:p>
        </p:txBody>
      </p:sp>
      <p:cxnSp>
        <p:nvCxnSpPr>
          <p:cNvPr id="9" name="直線接點 8"/>
          <p:cNvCxnSpPr/>
          <p:nvPr/>
        </p:nvCxnSpPr>
        <p:spPr bwMode="auto">
          <a:xfrm>
            <a:off x="899592" y="2852936"/>
            <a:ext cx="27363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線接點 9"/>
          <p:cNvCxnSpPr/>
          <p:nvPr/>
        </p:nvCxnSpPr>
        <p:spPr bwMode="auto">
          <a:xfrm>
            <a:off x="4932040" y="2852936"/>
            <a:ext cx="27363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文字方塊 10"/>
          <p:cNvSpPr txBox="1"/>
          <p:nvPr/>
        </p:nvSpPr>
        <p:spPr>
          <a:xfrm>
            <a:off x="2843808" y="3284984"/>
            <a:ext cx="3119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00FF"/>
                </a:solidFill>
                <a:latin typeface="+mn-lt"/>
              </a:rPr>
              <a:t>Same result up to here!</a:t>
            </a:r>
            <a:endParaRPr lang="zh-TW" altLang="en-US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13" name="直線單箭頭接點 12"/>
          <p:cNvCxnSpPr>
            <a:stCxn id="11" idx="0"/>
          </p:cNvCxnSpPr>
          <p:nvPr/>
        </p:nvCxnSpPr>
        <p:spPr bwMode="auto">
          <a:xfrm flipV="1">
            <a:off x="4403755" y="2852936"/>
            <a:ext cx="888325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線單箭頭接點 14"/>
          <p:cNvCxnSpPr>
            <a:stCxn id="11" idx="0"/>
          </p:cNvCxnSpPr>
          <p:nvPr/>
        </p:nvCxnSpPr>
        <p:spPr bwMode="auto">
          <a:xfrm flipH="1" flipV="1">
            <a:off x="3275856" y="2852936"/>
            <a:ext cx="1127899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4" name="群組 33"/>
          <p:cNvGrpSpPr/>
          <p:nvPr/>
        </p:nvGrpSpPr>
        <p:grpSpPr>
          <a:xfrm>
            <a:off x="4129608" y="4412729"/>
            <a:ext cx="4114800" cy="960487"/>
            <a:chOff x="4129608" y="4005064"/>
            <a:chExt cx="4114800" cy="960487"/>
          </a:xfrm>
        </p:grpSpPr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4129608" y="4364335"/>
              <a:ext cx="685800" cy="228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4815408" y="4364335"/>
              <a:ext cx="685800" cy="228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5501208" y="4364335"/>
              <a:ext cx="685800" cy="228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7"/>
            <p:cNvSpPr>
              <a:spLocks noChangeArrowheads="1"/>
            </p:cNvSpPr>
            <p:nvPr/>
          </p:nvSpPr>
          <p:spPr bwMode="auto">
            <a:xfrm>
              <a:off x="6187008" y="4364335"/>
              <a:ext cx="685800" cy="228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>
              <a:off x="6872808" y="4364335"/>
              <a:ext cx="685800" cy="228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4815408" y="4736951"/>
              <a:ext cx="685800" cy="228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5501208" y="4736951"/>
              <a:ext cx="685800" cy="228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12"/>
            <p:cNvSpPr>
              <a:spLocks noChangeArrowheads="1"/>
            </p:cNvSpPr>
            <p:nvPr/>
          </p:nvSpPr>
          <p:spPr bwMode="auto">
            <a:xfrm>
              <a:off x="6187008" y="4736951"/>
              <a:ext cx="685800" cy="228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13"/>
            <p:cNvSpPr>
              <a:spLocks noChangeArrowheads="1"/>
            </p:cNvSpPr>
            <p:nvPr/>
          </p:nvSpPr>
          <p:spPr bwMode="auto">
            <a:xfrm>
              <a:off x="6872808" y="4736951"/>
              <a:ext cx="685800" cy="228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7558608" y="4736951"/>
              <a:ext cx="685800" cy="228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3"/>
            <p:cNvSpPr txBox="1">
              <a:spLocks noChangeArrowheads="1"/>
            </p:cNvSpPr>
            <p:nvPr/>
          </p:nvSpPr>
          <p:spPr bwMode="auto">
            <a:xfrm>
              <a:off x="4205808" y="4005064"/>
              <a:ext cx="34817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TW" sz="1800">
                  <a:solidFill>
                    <a:srgbClr val="FF0000"/>
                  </a:solidFill>
                  <a:latin typeface="+mn-lt"/>
                </a:rPr>
                <a:t>IF</a:t>
              </a:r>
            </a:p>
          </p:txBody>
        </p:sp>
        <p:sp>
          <p:nvSpPr>
            <p:cNvPr id="30" name="Text Box 34"/>
            <p:cNvSpPr txBox="1">
              <a:spLocks noChangeArrowheads="1"/>
            </p:cNvSpPr>
            <p:nvPr/>
          </p:nvSpPr>
          <p:spPr bwMode="auto">
            <a:xfrm>
              <a:off x="4815408" y="4005064"/>
              <a:ext cx="46513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altLang="zh-TW" sz="1800">
                  <a:solidFill>
                    <a:srgbClr val="FF0000"/>
                  </a:solidFill>
                  <a:latin typeface="+mn-lt"/>
                </a:rPr>
                <a:t>DE</a:t>
              </a:r>
            </a:p>
          </p:txBody>
        </p:sp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5501208" y="4005064"/>
              <a:ext cx="41710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TW" sz="1800">
                  <a:solidFill>
                    <a:srgbClr val="FF0000"/>
                  </a:solidFill>
                  <a:latin typeface="+mn-lt"/>
                </a:rPr>
                <a:t>EX</a:t>
              </a:r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6110808" y="4005064"/>
              <a:ext cx="69121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TW" sz="1800">
                  <a:solidFill>
                    <a:srgbClr val="FF0000"/>
                  </a:solidFill>
                  <a:latin typeface="+mn-lt"/>
                </a:rPr>
                <a:t>MEM</a:t>
              </a:r>
            </a:p>
          </p:txBody>
        </p:sp>
        <p:sp>
          <p:nvSpPr>
            <p:cNvPr id="33" name="Text Box 37"/>
            <p:cNvSpPr txBox="1">
              <a:spLocks noChangeArrowheads="1"/>
            </p:cNvSpPr>
            <p:nvPr/>
          </p:nvSpPr>
          <p:spPr bwMode="auto">
            <a:xfrm>
              <a:off x="6949008" y="4005064"/>
              <a:ext cx="51488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TW" sz="1800">
                  <a:solidFill>
                    <a:srgbClr val="FF0000"/>
                  </a:solidFill>
                  <a:latin typeface="+mn-lt"/>
                </a:rPr>
                <a:t>WB</a:t>
              </a:r>
            </a:p>
          </p:txBody>
        </p:sp>
      </p:grpSp>
      <p:sp>
        <p:nvSpPr>
          <p:cNvPr id="35" name="文字方塊 34"/>
          <p:cNvSpPr txBox="1"/>
          <p:nvPr/>
        </p:nvSpPr>
        <p:spPr>
          <a:xfrm>
            <a:off x="4430989" y="5487615"/>
            <a:ext cx="3597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00FF"/>
                </a:solidFill>
                <a:latin typeface="+mn-lt"/>
              </a:rPr>
              <a:t>Sub-operations can overlap</a:t>
            </a:r>
            <a:endParaRPr lang="zh-TW" alt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3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88819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struction-Level Parallelism (ILP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wo instructions are </a:t>
            </a:r>
            <a:r>
              <a:rPr lang="en-US" altLang="zh-TW" i="1" dirty="0" smtClean="0"/>
              <a:t>parallel</a:t>
            </a:r>
            <a:r>
              <a:rPr lang="en-US" altLang="zh-TW" dirty="0" smtClean="0"/>
              <a:t> if they can be executed simultaneously in a pipeline of arbitrary depth without causing any stalls, assuming the pipeline has sufficient resources (no structural hazards)</a:t>
            </a:r>
          </a:p>
          <a:p>
            <a:pPr lvl="1"/>
            <a:r>
              <a:rPr lang="en-US" altLang="zh-TW" dirty="0" smtClean="0"/>
              <a:t>If two instructions are </a:t>
            </a:r>
            <a:r>
              <a:rPr lang="en-US" altLang="zh-TW" i="1" dirty="0" smtClean="0"/>
              <a:t>dependent</a:t>
            </a:r>
            <a:r>
              <a:rPr lang="en-US" altLang="zh-TW" dirty="0" smtClean="0"/>
              <a:t>, they are not parallel and must be executed in order, although they may be partially overlapped</a:t>
            </a:r>
          </a:p>
          <a:p>
            <a:r>
              <a:rPr lang="en-US" altLang="zh-TW" dirty="0" smtClean="0"/>
              <a:t>The amount of ILP that can be exploited is affected by </a:t>
            </a:r>
            <a:r>
              <a:rPr lang="en-US" altLang="zh-TW" dirty="0" smtClean="0">
                <a:solidFill>
                  <a:srgbClr val="0000FF"/>
                </a:solidFill>
              </a:rPr>
              <a:t>program</a:t>
            </a:r>
            <a:r>
              <a:rPr lang="en-US" altLang="zh-TW" dirty="0" smtClean="0"/>
              <a:t>, </a:t>
            </a:r>
            <a:r>
              <a:rPr lang="en-US" altLang="zh-TW" dirty="0" smtClean="0">
                <a:solidFill>
                  <a:srgbClr val="0000FF"/>
                </a:solidFill>
              </a:rPr>
              <a:t>compiler</a:t>
            </a:r>
            <a:r>
              <a:rPr lang="en-US" altLang="zh-TW" dirty="0" smtClean="0"/>
              <a:t>, and </a:t>
            </a:r>
            <a:r>
              <a:rPr lang="en-US" altLang="zh-TW" dirty="0" smtClean="0">
                <a:solidFill>
                  <a:srgbClr val="0000FF"/>
                </a:solidFill>
              </a:rPr>
              <a:t>architecture</a:t>
            </a:r>
          </a:p>
          <a:p>
            <a:r>
              <a:rPr lang="en-US" altLang="zh-TW" dirty="0" smtClean="0"/>
              <a:t>The key is to determine </a:t>
            </a:r>
            <a:r>
              <a:rPr lang="en-US" altLang="zh-TW" dirty="0" smtClean="0">
                <a:solidFill>
                  <a:srgbClr val="FF0000"/>
                </a:solidFill>
              </a:rPr>
              <a:t>dependences</a:t>
            </a:r>
            <a:r>
              <a:rPr lang="en-US" altLang="zh-TW" dirty="0" smtClean="0"/>
              <a:t> among the instructions</a:t>
            </a:r>
          </a:p>
          <a:p>
            <a:pPr lvl="1"/>
            <a:r>
              <a:rPr lang="en-US" altLang="zh-TW" i="1" dirty="0" smtClean="0"/>
              <a:t>Data</a:t>
            </a:r>
            <a:r>
              <a:rPr lang="en-US" altLang="zh-TW" dirty="0" smtClean="0"/>
              <a:t> (true), </a:t>
            </a:r>
            <a:r>
              <a:rPr lang="en-US" altLang="zh-TW" i="1" dirty="0" smtClean="0"/>
              <a:t>name</a:t>
            </a:r>
            <a:r>
              <a:rPr lang="en-US" altLang="zh-TW" dirty="0" smtClean="0"/>
              <a:t>, and </a:t>
            </a:r>
            <a:r>
              <a:rPr lang="en-US" altLang="zh-TW" i="1" dirty="0" smtClean="0"/>
              <a:t>control</a:t>
            </a:r>
            <a:r>
              <a:rPr lang="en-US" altLang="zh-TW" dirty="0" smtClean="0"/>
              <a:t> dependences</a:t>
            </a:r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4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0056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5</a:t>
            </a:fld>
            <a:endParaRPr lang="zh-TW" altLang="zh-TW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筆跡 5"/>
              <p14:cNvContentPartPr/>
              <p14:nvPr/>
            </p14:nvContentPartPr>
            <p14:xfrm>
              <a:off x="195480" y="623880"/>
              <a:ext cx="8751600" cy="4583160"/>
            </p14:xfrm>
          </p:contentPart>
        </mc:Choice>
        <mc:Fallback xmlns="">
          <p:pic>
            <p:nvPicPr>
              <p:cNvPr id="6" name="筆跡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4320" y="612360"/>
                <a:ext cx="8774640" cy="460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239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rue Dependence</a:t>
            </a:r>
            <a:endParaRPr lang="zh-TW" altLang="en-US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Instn</a:t>
            </a:r>
            <a:r>
              <a:rPr lang="en-US" altLang="zh-TW" baseline="-25000" dirty="0" err="1" smtClean="0"/>
              <a:t>i</a:t>
            </a:r>
            <a:r>
              <a:rPr lang="en-US" altLang="zh-TW" dirty="0" smtClean="0"/>
              <a:t> followed by </a:t>
            </a:r>
            <a:r>
              <a:rPr lang="en-US" altLang="zh-TW" dirty="0" err="1" smtClean="0"/>
              <a:t>Instn</a:t>
            </a:r>
            <a:r>
              <a:rPr lang="en-US" altLang="zh-TW" baseline="-25000" dirty="0" err="1" smtClean="0"/>
              <a:t>j</a:t>
            </a:r>
            <a:r>
              <a:rPr lang="en-US" altLang="zh-TW" dirty="0" smtClean="0"/>
              <a:t>, (but j is not necessary the instruction right next to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, e.g. </a:t>
            </a:r>
          </a:p>
          <a:p>
            <a:pPr lvl="1"/>
            <a:r>
              <a:rPr lang="en-US" altLang="zh-TW" dirty="0" err="1" smtClean="0"/>
              <a:t>i</a:t>
            </a:r>
            <a:r>
              <a:rPr lang="en-US" altLang="zh-TW" dirty="0" smtClean="0"/>
              <a:t> writes a value to a register, j uses this value in the register</a:t>
            </a:r>
          </a:p>
          <a:p>
            <a:pPr marL="914400" lvl="2" indent="0">
              <a:buNone/>
            </a:pP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dd  r2, r4, r6</a:t>
            </a:r>
          </a:p>
          <a:p>
            <a:pPr marL="914400" lvl="2" indent="0">
              <a:buNone/>
            </a:pP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d  r8, r2, r9</a:t>
            </a:r>
          </a:p>
          <a:p>
            <a:pPr lvl="1"/>
            <a:r>
              <a:rPr lang="en-US" altLang="zh-TW" dirty="0" err="1" smtClean="0"/>
              <a:t>i</a:t>
            </a:r>
            <a:r>
              <a:rPr lang="en-US" altLang="zh-TW" dirty="0" smtClean="0"/>
              <a:t> writes to a memory via a write buffer,  j loads same value into a register</a:t>
            </a:r>
          </a:p>
          <a:p>
            <a:pPr marL="914400" lvl="2" indent="0">
              <a:buNone/>
            </a:pPr>
            <a:r>
              <a:rPr lang="en-US" altLang="zh-TW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w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r2, 100(r3)</a:t>
            </a:r>
          </a:p>
          <a:p>
            <a:pPr marL="914400" lvl="2" indent="0">
              <a:buNone/>
            </a:pPr>
            <a:r>
              <a:rPr lang="en-US" altLang="zh-TW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w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r4, 100(r3)</a:t>
            </a:r>
          </a:p>
          <a:p>
            <a:pPr lvl="1"/>
            <a:r>
              <a:rPr lang="en-US" altLang="zh-TW" dirty="0" err="1" smtClean="0"/>
              <a:t>i</a:t>
            </a:r>
            <a:r>
              <a:rPr lang="en-US" altLang="zh-TW" dirty="0" smtClean="0"/>
              <a:t> loads a register from memory, j uses the content of that register for an operation</a:t>
            </a:r>
          </a:p>
          <a:p>
            <a:pPr marL="914400" lvl="2" indent="0">
              <a:buNone/>
            </a:pPr>
            <a:r>
              <a:rPr lang="en-US" altLang="zh-TW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</a:t>
            </a:r>
            <a:r>
              <a:rPr lang="en-US" altLang="zh-TW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w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r2, 200(r7)</a:t>
            </a:r>
          </a:p>
          <a:p>
            <a:pPr marL="914400" lvl="2" indent="0">
              <a:buNone/>
            </a:pP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d  r1, r2, r3</a:t>
            </a:r>
          </a:p>
        </p:txBody>
      </p:sp>
      <p:cxnSp>
        <p:nvCxnSpPr>
          <p:cNvPr id="3" name="直線單箭頭接點 2"/>
          <p:cNvCxnSpPr/>
          <p:nvPr/>
        </p:nvCxnSpPr>
        <p:spPr bwMode="auto">
          <a:xfrm>
            <a:off x="2627784" y="2708920"/>
            <a:ext cx="36004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線單箭頭接點 6"/>
          <p:cNvCxnSpPr/>
          <p:nvPr/>
        </p:nvCxnSpPr>
        <p:spPr bwMode="auto">
          <a:xfrm>
            <a:off x="2627784" y="5733256"/>
            <a:ext cx="36004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線單箭頭接點 5"/>
          <p:cNvCxnSpPr/>
          <p:nvPr/>
        </p:nvCxnSpPr>
        <p:spPr bwMode="auto">
          <a:xfrm>
            <a:off x="3131840" y="4221088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投影片編號版面配置區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6</a:t>
            </a:fld>
            <a:endParaRPr lang="zh-TW" altLang="zh-TW"/>
          </a:p>
        </p:txBody>
      </p:sp>
      <p:sp>
        <p:nvSpPr>
          <p:cNvPr id="4" name="文字方塊 3"/>
          <p:cNvSpPr txBox="1"/>
          <p:nvPr/>
        </p:nvSpPr>
        <p:spPr>
          <a:xfrm>
            <a:off x="4032448" y="3645024"/>
            <a:ext cx="4860032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lvl="1"/>
            <a:r>
              <a:rPr lang="en-US" altLang="zh-TW" dirty="0">
                <a:solidFill>
                  <a:srgbClr val="FF0000"/>
                </a:solidFill>
                <a:latin typeface="+mn-lt"/>
              </a:rPr>
              <a:t>True </a:t>
            </a:r>
            <a:r>
              <a:rPr lang="en-US" altLang="zh-TW" dirty="0" smtClean="0">
                <a:solidFill>
                  <a:srgbClr val="FF0000"/>
                </a:solidFill>
                <a:latin typeface="+mn-lt"/>
              </a:rPr>
              <a:t>dependency reflects sequential semantics and forces </a:t>
            </a:r>
            <a:r>
              <a:rPr lang="en-US" altLang="zh-TW" dirty="0">
                <a:solidFill>
                  <a:srgbClr val="FF0000"/>
                </a:solidFill>
                <a:latin typeface="+mn-lt"/>
              </a:rPr>
              <a:t>“</a:t>
            </a:r>
            <a:r>
              <a:rPr lang="en-US" altLang="zh-TW" dirty="0" err="1">
                <a:solidFill>
                  <a:srgbClr val="FF0000"/>
                </a:solidFill>
                <a:latin typeface="+mn-lt"/>
              </a:rPr>
              <a:t>sequentiality</a:t>
            </a:r>
            <a:r>
              <a:rPr lang="en-US" altLang="zh-TW" dirty="0" smtClean="0">
                <a:solidFill>
                  <a:srgbClr val="FF0000"/>
                </a:solidFill>
                <a:latin typeface="+mn-lt"/>
              </a:rPr>
              <a:t>”</a:t>
            </a:r>
            <a:endParaRPr lang="en-US" altLang="zh-TW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284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rue Dependence Causes Data Hazard</a:t>
            </a:r>
            <a:endParaRPr lang="zh-TW" altLang="en-US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True dependences indicate </a:t>
            </a:r>
            <a:r>
              <a:rPr lang="en-US" altLang="zh-TW" dirty="0" smtClean="0">
                <a:solidFill>
                  <a:srgbClr val="0000FF"/>
                </a:solidFill>
              </a:rPr>
              <a:t>data flows </a:t>
            </a:r>
            <a:r>
              <a:rPr lang="en-US" altLang="zh-TW" dirty="0" smtClean="0"/>
              <a:t>and are a result of the program (semantics)</a:t>
            </a:r>
          </a:p>
          <a:p>
            <a:r>
              <a:rPr lang="en-US" altLang="zh-TW" dirty="0" smtClean="0"/>
              <a:t>True dependence may cause Read-After-Write (RAW) data hazard in pipeline</a:t>
            </a:r>
          </a:p>
          <a:p>
            <a:pPr lvl="1"/>
            <a:r>
              <a:rPr lang="en-US" altLang="zh-TW" dirty="0" err="1"/>
              <a:t>Instn</a:t>
            </a:r>
            <a:r>
              <a:rPr lang="en-US" altLang="zh-TW" baseline="-25000" dirty="0" err="1"/>
              <a:t>i</a:t>
            </a:r>
            <a:r>
              <a:rPr lang="en-US" altLang="zh-TW" dirty="0"/>
              <a:t> followed by </a:t>
            </a:r>
            <a:r>
              <a:rPr lang="en-US" altLang="zh-TW" dirty="0" err="1" smtClean="0"/>
              <a:t>Instn</a:t>
            </a:r>
            <a:r>
              <a:rPr lang="en-US" altLang="zh-TW" baseline="-25000" dirty="0" err="1" smtClean="0"/>
              <a:t>j</a:t>
            </a:r>
            <a:endParaRPr lang="en-US" altLang="zh-TW" baseline="-25000" dirty="0" smtClean="0"/>
          </a:p>
          <a:p>
            <a:pPr lvl="1"/>
            <a:r>
              <a:rPr lang="en-US" altLang="zh-TW" dirty="0" err="1" smtClean="0"/>
              <a:t>Instn</a:t>
            </a:r>
            <a:r>
              <a:rPr lang="en-US" altLang="zh-TW" baseline="-25000" dirty="0" err="1" smtClean="0"/>
              <a:t>j</a:t>
            </a:r>
            <a:r>
              <a:rPr lang="en-US" altLang="zh-TW" baseline="-25000" dirty="0" smtClean="0"/>
              <a:t> </a:t>
            </a:r>
            <a:r>
              <a:rPr lang="en-US" altLang="zh-TW" dirty="0" smtClean="0"/>
              <a:t>tries </a:t>
            </a:r>
            <a:r>
              <a:rPr lang="en-US" altLang="zh-TW" dirty="0"/>
              <a:t>to read operand </a:t>
            </a:r>
            <a:r>
              <a:rPr lang="en-US" altLang="zh-TW" dirty="0" smtClean="0"/>
              <a:t>before </a:t>
            </a:r>
            <a:r>
              <a:rPr lang="en-US" altLang="zh-TW" dirty="0" err="1"/>
              <a:t>Instn</a:t>
            </a:r>
            <a:r>
              <a:rPr lang="en-US" altLang="zh-TW" baseline="-25000" dirty="0" err="1"/>
              <a:t>i</a:t>
            </a:r>
            <a:r>
              <a:rPr lang="en-US" altLang="zh-TW" dirty="0" smtClean="0"/>
              <a:t> writes </a:t>
            </a:r>
            <a:r>
              <a:rPr lang="en-US" altLang="zh-TW" dirty="0"/>
              <a:t>it</a:t>
            </a:r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00200" y="3937248"/>
            <a:ext cx="228600" cy="685800"/>
          </a:xfrm>
          <a:prstGeom prst="rect">
            <a:avLst/>
          </a:prstGeom>
          <a:solidFill>
            <a:srgbClr val="99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914400" y="424204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90338"/>
              </p:ext>
            </p:extLst>
          </p:nvPr>
        </p:nvGraphicFramePr>
        <p:xfrm>
          <a:off x="914400" y="3861048"/>
          <a:ext cx="296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4" imgW="177646" imgH="228402" progId="Equation.DSMT4">
                  <p:embed/>
                </p:oleObj>
              </mc:Choice>
              <mc:Fallback>
                <p:oleObj name="Equation" r:id="rId4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61048"/>
                        <a:ext cx="296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600200" y="4775448"/>
            <a:ext cx="2286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1828800" y="5080248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78725"/>
              </p:ext>
            </p:extLst>
          </p:nvPr>
        </p:nvGraphicFramePr>
        <p:xfrm>
          <a:off x="2133600" y="4775448"/>
          <a:ext cx="300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" name="Equation" r:id="rId6" imgW="190417" imgH="241195" progId="Equation.DSMT4">
                  <p:embed/>
                </p:oleObj>
              </mc:Choice>
              <mc:Fallback>
                <p:oleObj name="Equation" r:id="rId6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75448"/>
                        <a:ext cx="300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627784" y="3709481"/>
            <a:ext cx="2667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w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US" altLang="zh-TW" sz="20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 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0(r2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altLang="zh-TW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dd  r3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sz="20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1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5</a:t>
            </a:r>
            <a:endParaRPr lang="en-US" altLang="zh-TW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026969" y="3991744"/>
            <a:ext cx="2286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6255569" y="4296544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05254"/>
              </p:ext>
            </p:extLst>
          </p:nvPr>
        </p:nvGraphicFramePr>
        <p:xfrm>
          <a:off x="6560369" y="3991744"/>
          <a:ext cx="300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" name="Equation" r:id="rId8" imgW="190417" imgH="241195" progId="Equation.DSMT4">
                  <p:embed/>
                </p:oleObj>
              </mc:Choice>
              <mc:Fallback>
                <p:oleObj name="Equation" r:id="rId8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369" y="3991744"/>
                        <a:ext cx="3000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022206" y="4829944"/>
            <a:ext cx="228600" cy="685800"/>
          </a:xfrm>
          <a:prstGeom prst="rect">
            <a:avLst/>
          </a:prstGeom>
          <a:solidFill>
            <a:srgbClr val="99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5336406" y="5134744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56731"/>
              </p:ext>
            </p:extLst>
          </p:nvPr>
        </p:nvGraphicFramePr>
        <p:xfrm>
          <a:off x="5336406" y="4753744"/>
          <a:ext cx="296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406" y="4753744"/>
                        <a:ext cx="296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920731" y="4104457"/>
            <a:ext cx="1894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solidFill>
                  <a:srgbClr val="0000FF"/>
                </a:solidFill>
                <a:latin typeface="+mn-lt"/>
                <a:ea typeface="新細明體" panose="02020500000000000000" pitchFamily="18" charset="-120"/>
              </a:rPr>
              <a:t>Read old data</a:t>
            </a: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3467728" y="4056112"/>
            <a:ext cx="609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lt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1828800" y="5116761"/>
            <a:ext cx="20338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latin typeface="+mn-lt"/>
                <a:ea typeface="新細明體" panose="02020500000000000000" pitchFamily="18" charset="-120"/>
              </a:rPr>
              <a:t>Read new data</a:t>
            </a:r>
            <a:endParaRPr lang="zh-TW" altLang="en-US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076056" y="5661248"/>
            <a:ext cx="24630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i="1" dirty="0">
                <a:solidFill>
                  <a:srgbClr val="FF0000"/>
                </a:solidFill>
                <a:latin typeface="+mn-lt"/>
              </a:rPr>
              <a:t>W</a:t>
            </a:r>
            <a:r>
              <a:rPr lang="en-US" altLang="zh-TW" sz="2400" i="1" dirty="0" smtClean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ant </a:t>
            </a:r>
            <a:r>
              <a:rPr lang="en-US" altLang="zh-TW" sz="2400" i="1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to avoid this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7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443841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ame Depend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nti- and output dependences</a:t>
            </a:r>
            <a:endParaRPr lang="en-US" altLang="zh-TW" i="1" dirty="0" smtClean="0"/>
          </a:p>
          <a:p>
            <a:pPr lvl="1"/>
            <a:r>
              <a:rPr lang="en-US" altLang="zh-TW" dirty="0" smtClean="0"/>
              <a:t>The two instructions use same </a:t>
            </a:r>
            <a:r>
              <a:rPr lang="en-US" altLang="zh-TW" dirty="0" smtClean="0">
                <a:solidFill>
                  <a:srgbClr val="0000FF"/>
                </a:solidFill>
              </a:rPr>
              <a:t>name</a:t>
            </a:r>
            <a:r>
              <a:rPr lang="en-US" altLang="zh-TW" dirty="0" smtClean="0"/>
              <a:t> (register or memory location) but don’t exchange data </a:t>
            </a:r>
            <a:r>
              <a:rPr lang="en-US" altLang="zh-TW" dirty="0" smtClean="0">
                <a:sym typeface="Wingdings" panose="05000000000000000000" pitchFamily="2" charset="2"/>
              </a:rPr>
              <a:t> n</a:t>
            </a:r>
            <a:r>
              <a:rPr lang="en-US" altLang="zh-TW" dirty="0" smtClean="0"/>
              <a:t>o data flow</a:t>
            </a:r>
          </a:p>
          <a:p>
            <a:pPr lvl="1"/>
            <a:r>
              <a:rPr lang="en-US" altLang="zh-TW" dirty="0" smtClean="0"/>
              <a:t>Due to bad compiler, architecture limitation</a:t>
            </a:r>
          </a:p>
          <a:p>
            <a:pPr lvl="1"/>
            <a:r>
              <a:rPr lang="en-US" altLang="zh-TW" dirty="0" smtClean="0"/>
              <a:t>Can be solved with </a:t>
            </a:r>
            <a:r>
              <a:rPr lang="en-US" altLang="zh-TW" i="1" dirty="0" smtClean="0"/>
              <a:t>renaming</a:t>
            </a:r>
            <a:r>
              <a:rPr lang="en-US" altLang="zh-TW" dirty="0" smtClean="0"/>
              <a:t> (use different registers)</a:t>
            </a:r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415455" y="3411860"/>
            <a:ext cx="3048000" cy="21236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TW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</a:t>
            </a:r>
            <a:r>
              <a:rPr lang="en-US" altLang="zh-TW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w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r2, (r12)</a:t>
            </a:r>
          </a:p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dd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r1, r2, 9</a:t>
            </a:r>
          </a:p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TW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ul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b="1" dirty="0">
                <a:latin typeface="Courier New" panose="02070309020205020404" pitchFamily="49" charset="0"/>
                <a:cs typeface="Courier New" panose="02070309020205020404" pitchFamily="49" charset="0"/>
              </a:rPr>
              <a:t>r2, </a:t>
            </a:r>
            <a:r>
              <a:rPr lang="en-US" altLang="zh-TW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3, r4</a:t>
            </a:r>
            <a:r>
              <a:rPr lang="en-US" altLang="zh-TW" b="1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endParaRPr lang="en-US" altLang="zh-TW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flipH="1">
            <a:off x="3561629" y="4646935"/>
            <a:ext cx="454025" cy="4079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12"/>
          <p:cNvSpPr>
            <a:spLocks/>
          </p:cNvSpPr>
          <p:nvPr/>
        </p:nvSpPr>
        <p:spPr bwMode="auto">
          <a:xfrm>
            <a:off x="3275856" y="3212976"/>
            <a:ext cx="2187599" cy="2515344"/>
          </a:xfrm>
          <a:custGeom>
            <a:avLst/>
            <a:gdLst>
              <a:gd name="T0" fmla="*/ 0 w 936"/>
              <a:gd name="T1" fmla="*/ 1032 h 1216"/>
              <a:gd name="T2" fmla="*/ 432 w 936"/>
              <a:gd name="T3" fmla="*/ 1176 h 1216"/>
              <a:gd name="T4" fmla="*/ 912 w 936"/>
              <a:gd name="T5" fmla="*/ 792 h 1216"/>
              <a:gd name="T6" fmla="*/ 576 w 936"/>
              <a:gd name="T7" fmla="*/ 120 h 1216"/>
              <a:gd name="T8" fmla="*/ 192 w 936"/>
              <a:gd name="T9" fmla="*/ 72 h 1216"/>
              <a:gd name="T10" fmla="*/ 48 w 936"/>
              <a:gd name="T11" fmla="*/ 264 h 1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36" h="1216">
                <a:moveTo>
                  <a:pt x="0" y="1032"/>
                </a:moveTo>
                <a:cubicBezTo>
                  <a:pt x="140" y="1124"/>
                  <a:pt x="280" y="1216"/>
                  <a:pt x="432" y="1176"/>
                </a:cubicBezTo>
                <a:cubicBezTo>
                  <a:pt x="584" y="1136"/>
                  <a:pt x="888" y="968"/>
                  <a:pt x="912" y="792"/>
                </a:cubicBezTo>
                <a:cubicBezTo>
                  <a:pt x="936" y="616"/>
                  <a:pt x="696" y="240"/>
                  <a:pt x="576" y="120"/>
                </a:cubicBezTo>
                <a:cubicBezTo>
                  <a:pt x="456" y="0"/>
                  <a:pt x="280" y="48"/>
                  <a:pt x="192" y="72"/>
                </a:cubicBezTo>
                <a:cubicBezTo>
                  <a:pt x="104" y="96"/>
                  <a:pt x="76" y="180"/>
                  <a:pt x="48" y="26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3563888" y="3891285"/>
            <a:ext cx="407987" cy="396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文字方塊 4"/>
          <p:cNvSpPr txBox="1"/>
          <p:nvPr/>
        </p:nvSpPr>
        <p:spPr>
          <a:xfrm>
            <a:off x="1763688" y="3888050"/>
            <a:ext cx="1976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+mn-lt"/>
              </a:rPr>
              <a:t>t</a:t>
            </a:r>
            <a:r>
              <a:rPr lang="en-US" altLang="zh-TW" sz="2000" dirty="0" smtClean="0">
                <a:solidFill>
                  <a:srgbClr val="FF0000"/>
                </a:solidFill>
                <a:latin typeface="+mn-lt"/>
              </a:rPr>
              <a:t>rue dependence</a:t>
            </a:r>
            <a:endParaRPr lang="zh-TW" alt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691680" y="4608130"/>
            <a:ext cx="1960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TW" sz="2000" dirty="0" smtClean="0">
                <a:solidFill>
                  <a:srgbClr val="FF0000"/>
                </a:solidFill>
                <a:latin typeface="+mn-lt"/>
              </a:rPr>
              <a:t>nti-dependence</a:t>
            </a:r>
            <a:endParaRPr lang="zh-TW" alt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436096" y="4040450"/>
            <a:ext cx="14798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  <a:latin typeface="+mn-lt"/>
              </a:rPr>
              <a:t>output</a:t>
            </a:r>
            <a:br>
              <a:rPr lang="en-US" altLang="zh-TW" sz="2000" dirty="0" smtClean="0">
                <a:solidFill>
                  <a:srgbClr val="FF0000"/>
                </a:solidFill>
                <a:latin typeface="+mn-lt"/>
              </a:rPr>
            </a:br>
            <a:r>
              <a:rPr lang="en-US" altLang="zh-TW" sz="2000" dirty="0" smtClean="0">
                <a:solidFill>
                  <a:srgbClr val="FF0000"/>
                </a:solidFill>
                <a:latin typeface="+mn-lt"/>
              </a:rPr>
              <a:t>dependence</a:t>
            </a:r>
            <a:endParaRPr lang="zh-TW" alt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F8A0A4-1A2F-4B89-B3C7-02C31CE3A532}" type="slidenum">
              <a:rPr lang="zh-TW" altLang="en-US" smtClean="0"/>
              <a:pPr/>
              <a:t>8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3295360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ntemporary Portrait">
  <a:themeElements>
    <a:clrScheme name="Contemporary Portrai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ontemporary Portrait">
      <a:majorFont>
        <a:latin typeface="Calibri"/>
        <a:ea typeface="標楷體"/>
        <a:cs typeface=""/>
      </a:majorFont>
      <a:minorFont>
        <a:latin typeface="Calibri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標楷體" panose="03000509000000000000" pitchFamily="65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標楷體" panose="03000509000000000000" pitchFamily="65" charset="-120"/>
          </a:defRPr>
        </a:defPPr>
      </a:lstStyle>
    </a:lnDef>
  </a:objectDefaults>
  <a:extraClrSchemeLst>
    <a:extraClrScheme>
      <a:clrScheme name="Contemporary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6930</TotalTime>
  <Words>2159</Words>
  <Application>Microsoft Office PowerPoint</Application>
  <PresentationFormat>如螢幕大小 (4:3)</PresentationFormat>
  <Paragraphs>471</Paragraphs>
  <Slides>34</Slides>
  <Notes>1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4</vt:i4>
      </vt:variant>
    </vt:vector>
  </HeadingPairs>
  <TitlesOfParts>
    <vt:vector size="45" baseType="lpstr">
      <vt:lpstr>新細明體</vt:lpstr>
      <vt:lpstr>標楷體</vt:lpstr>
      <vt:lpstr>Arial</vt:lpstr>
      <vt:lpstr>Calibri</vt:lpstr>
      <vt:lpstr>Courier New</vt:lpstr>
      <vt:lpstr>Symbol</vt:lpstr>
      <vt:lpstr>Tahoma</vt:lpstr>
      <vt:lpstr>Times New Roman</vt:lpstr>
      <vt:lpstr>Wingdings</vt:lpstr>
      <vt:lpstr>Contemporary Portrait</vt:lpstr>
      <vt:lpstr>Equation</vt:lpstr>
      <vt:lpstr>CS5100 Advanced Computer Architecture  Instruction-Level Parallelism</vt:lpstr>
      <vt:lpstr>About This Lecture</vt:lpstr>
      <vt:lpstr>Sequential Program Semantics</vt:lpstr>
      <vt:lpstr>Instruction-Level Parallelism (ILP)</vt:lpstr>
      <vt:lpstr>Instruction-Level Parallelism (ILP)</vt:lpstr>
      <vt:lpstr>PowerPoint 簡報</vt:lpstr>
      <vt:lpstr>True Dependence</vt:lpstr>
      <vt:lpstr>True Dependence Causes Data Hazard</vt:lpstr>
      <vt:lpstr>Name Dependence</vt:lpstr>
      <vt:lpstr>Anti-Dependence</vt:lpstr>
      <vt:lpstr>Output Dependence</vt:lpstr>
      <vt:lpstr>Register Renaming</vt:lpstr>
      <vt:lpstr>Memory Dependence</vt:lpstr>
      <vt:lpstr>Control Dependence</vt:lpstr>
      <vt:lpstr>Control Dependence and Basic Blocks</vt:lpstr>
      <vt:lpstr>Control Dependence and Basic Blocks</vt:lpstr>
      <vt:lpstr>Control Flow Graph</vt:lpstr>
      <vt:lpstr>Data Dependence: A Short Summary</vt:lpstr>
      <vt:lpstr>Another Factor Affecting ILP Exploitation</vt:lpstr>
      <vt:lpstr>Window in Search of ILP</vt:lpstr>
      <vt:lpstr>Strategies for Exploiting ILP</vt:lpstr>
      <vt:lpstr>Pipelining</vt:lpstr>
      <vt:lpstr>Advanced Means of Exploiting ILP </vt:lpstr>
      <vt:lpstr>Exploiting ILP</vt:lpstr>
      <vt:lpstr>Exploiting ILP – Preserving Data Flow</vt:lpstr>
      <vt:lpstr>Outline</vt:lpstr>
      <vt:lpstr>Finding ILP</vt:lpstr>
      <vt:lpstr>Assumptions</vt:lpstr>
      <vt:lpstr>Compiler Techniques for Exposing ILP</vt:lpstr>
      <vt:lpstr>Pipeline Scheduling</vt:lpstr>
      <vt:lpstr>Loop Unrolling</vt:lpstr>
      <vt:lpstr>Loop Unrolling + Pipeline Scheduling</vt:lpstr>
      <vt:lpstr>Loop Unrolling: Summary</vt:lpstr>
      <vt:lpstr>Reca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5100 Advanced Computer Architecture  Instruction-Level Parallelism</dc:title>
  <dc:creator>Chung-Ta King</dc:creator>
  <cp:lastModifiedBy>Chung-Ta King</cp:lastModifiedBy>
  <cp:revision>810</cp:revision>
  <dcterms:created xsi:type="dcterms:W3CDTF">2000-02-07T23:54:30Z</dcterms:created>
  <dcterms:modified xsi:type="dcterms:W3CDTF">2017-03-27T07:0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3</vt:i4>
  </property>
  <property fmtid="{D5CDD505-2E9C-101B-9397-08002B2CF9AE}" pid="7" name="MailAddress">
    <vt:lpwstr>wolf@princeton.edu</vt:lpwstr>
  </property>
  <property fmtid="{D5CDD505-2E9C-101B-9397-08002B2CF9AE}" pid="8" name="HomePage">
    <vt:lpwstr>http://www.ee.princeton.edu/~wolf</vt:lpwstr>
  </property>
  <property fmtid="{D5CDD505-2E9C-101B-9397-08002B2CF9AE}" pid="9" name="Other">
    <vt:lpwstr>Overheads for Computers as Components_x000d_
(c) 2000 Morgan Kaufman</vt:lpwstr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D:\Computers as Components\Web Aids\overheads</vt:lpwstr>
  </property>
</Properties>
</file>